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20244F41" w:rsid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2C0140A3" w14:textId="1353FD27" w:rsidR="00C86783" w:rsidRPr="00C86783" w:rsidRDefault="00C86783" w:rsidP="00C86783">
      <w:pPr>
        <w:bidi/>
        <w:jc w:val="center"/>
        <w:rPr>
          <w:rFonts w:ascii="Lalezar" w:hAnsi="Lalezar" w:cs="B Elham"/>
          <w:b/>
          <w:bCs/>
          <w:sz w:val="32"/>
          <w:szCs w:val="32"/>
          <w:rtl/>
        </w:rPr>
      </w:pPr>
      <w:r w:rsidRPr="00C86783">
        <w:rPr>
          <w:rFonts w:ascii="Lalezar" w:hAnsi="Lalezar" w:cs="B Elham" w:hint="cs"/>
          <w:b/>
          <w:bCs/>
          <w:sz w:val="32"/>
          <w:szCs w:val="32"/>
          <w:rtl/>
        </w:rPr>
        <w:t>دستیار آموزشی: سرکار خانم صدری</w:t>
      </w:r>
    </w:p>
    <w:p w14:paraId="19440F4B" w14:textId="4648F1BE" w:rsidR="00A844A0" w:rsidRPr="00C86783" w:rsidRDefault="000E7589" w:rsidP="00B4289C">
      <w:pPr>
        <w:bidi/>
        <w:jc w:val="center"/>
        <w:rPr>
          <w:rFonts w:ascii="Lalezar" w:hAnsi="Lalezar" w:cs="B Elham"/>
          <w:sz w:val="36"/>
          <w:szCs w:val="36"/>
          <w:lang w:bidi="fa-IR"/>
        </w:rPr>
      </w:pP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پا</w:t>
      </w:r>
      <w:r w:rsidR="002879A8" w:rsidRPr="00C86783">
        <w:rPr>
          <w:rFonts w:ascii="Lalezar" w:hAnsi="Lalezar" w:cs="B Elham" w:hint="cs"/>
          <w:sz w:val="36"/>
          <w:szCs w:val="36"/>
          <w:rtl/>
          <w:lang w:bidi="fa-IR"/>
        </w:rPr>
        <w:t>ی</w:t>
      </w: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یز</w:t>
      </w:r>
      <w:r w:rsidR="00237E1E" w:rsidRPr="00C86783">
        <w:rPr>
          <w:rFonts w:ascii="Lalezar" w:hAnsi="Lalezar" w:cs="B Elham" w:hint="cs"/>
          <w:sz w:val="36"/>
          <w:szCs w:val="36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4E164B04">
            <wp:simplePos x="0" y="0"/>
            <wp:positionH relativeFrom="margin">
              <wp:align>center</wp:align>
            </wp:positionH>
            <wp:positionV relativeFrom="paragraph">
              <wp:posOffset>192991</wp:posOffset>
            </wp:positionV>
            <wp:extent cx="5158154" cy="5043437"/>
            <wp:effectExtent l="0" t="0" r="4445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8154" cy="5043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5F1513BA" w14:textId="319DEF18" w:rsidR="00C679A4" w:rsidRDefault="00C679A4" w:rsidP="00B4289C">
      <w:pPr>
        <w:bidi/>
        <w:jc w:val="center"/>
        <w:rPr>
          <w:rFonts w:ascii="Lalezar" w:hAnsi="Lalezar" w:cs="B Elham"/>
          <w:rtl/>
        </w:rPr>
      </w:pPr>
    </w:p>
    <w:p w14:paraId="540BC8E5" w14:textId="6E89DE81" w:rsidR="000E7589" w:rsidRDefault="00914B45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>
        <w:rPr>
          <w:rFonts w:ascii="Lalezar" w:hAnsi="Lalezar" w:cs="B Elham"/>
          <w:b/>
          <w:bCs/>
          <w:sz w:val="44"/>
          <w:szCs w:val="44"/>
          <w:lang w:bidi="fa-IR"/>
        </w:rPr>
        <w:t>A4</w:t>
      </w:r>
    </w:p>
    <w:p w14:paraId="79372233" w14:textId="5DA16C43" w:rsidR="000E7589" w:rsidRDefault="000E758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</w:rPr>
      </w:pP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معین آعلی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="00C86783">
        <w:rPr>
          <w:rFonts w:ascii="Lalezar" w:hAnsi="Lalezar" w:cs="B Elham" w:hint="cs"/>
          <w:b/>
          <w:bCs/>
          <w:sz w:val="44"/>
          <w:szCs w:val="44"/>
          <w:rtl/>
        </w:rPr>
        <w:t>-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401105561</w:t>
      </w:r>
      <w:r w:rsidRPr="000E7589">
        <w:rPr>
          <w:rFonts w:ascii="Lalezar" w:hAnsi="Lalezar" w:cs="B Elham"/>
          <w:b/>
          <w:bCs/>
          <w:sz w:val="44"/>
          <w:szCs w:val="44"/>
          <w:rtl/>
        </w:rPr>
        <w:softHyphen/>
      </w:r>
    </w:p>
    <w:p w14:paraId="5F671ACD" w14:textId="27985055" w:rsidR="00EF34F7" w:rsidRDefault="00EF34F7" w:rsidP="00EF34F7">
      <w:pPr>
        <w:bidi/>
        <w:jc w:val="center"/>
        <w:rPr>
          <w:rFonts w:ascii="Lalezar" w:hAnsi="Lalezar" w:cs="B Elham"/>
          <w:b/>
          <w:bCs/>
          <w:sz w:val="44"/>
          <w:szCs w:val="44"/>
        </w:rPr>
      </w:pPr>
      <w:r>
        <w:rPr>
          <w:rFonts w:ascii="Lalezar" w:hAnsi="Lalezar" w:cs="B Elham" w:hint="cs"/>
          <w:b/>
          <w:bCs/>
          <w:sz w:val="44"/>
          <w:szCs w:val="44"/>
          <w:rtl/>
        </w:rPr>
        <w:t>امیرحسین صوری</w:t>
      </w:r>
      <w:r w:rsidR="00C86783">
        <w:rPr>
          <w:rFonts w:ascii="Arial" w:hAnsi="Arial" w:cs="Arial" w:hint="cs"/>
          <w:b/>
          <w:bCs/>
          <w:sz w:val="44"/>
          <w:szCs w:val="44"/>
          <w:rtl/>
        </w:rPr>
        <w:t xml:space="preserve"> - </w:t>
      </w:r>
      <w:r w:rsidR="006373AA">
        <w:rPr>
          <w:rFonts w:ascii="Lalezar" w:hAnsi="Lalezar" w:cs="B Elham" w:hint="cs"/>
          <w:b/>
          <w:bCs/>
          <w:sz w:val="44"/>
          <w:szCs w:val="44"/>
          <w:rtl/>
        </w:rPr>
        <w:t>401106182</w:t>
      </w: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0344C640" w:rsidR="008C1FB1" w:rsidRPr="003765E8" w:rsidRDefault="008C1FB1" w:rsidP="00EB25AB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3765E8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3765E8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EB25AB" w:rsidRDefault="008C1FB1" w:rsidP="00EB25AB">
          <w:pPr>
            <w:bidi/>
            <w:rPr>
              <w:rtl/>
              <w:lang w:bidi="fa-IR"/>
            </w:rPr>
          </w:pPr>
        </w:p>
        <w:p w14:paraId="5CA42D67" w14:textId="330BF4D0" w:rsidR="00EB25AB" w:rsidRPr="00EB25AB" w:rsidRDefault="008C1FB1" w:rsidP="00EB25AB">
          <w:pPr>
            <w:pStyle w:val="TOC2"/>
            <w:rPr>
              <w:rFonts w:cs="B Nazanin"/>
              <w:noProof/>
              <w:lang w:bidi="fa-IR"/>
            </w:rPr>
          </w:pPr>
          <w:r w:rsidRPr="00EB25AB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EB25AB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EB25AB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52532698" w:history="1">
            <w:r w:rsidR="00EB25AB" w:rsidRPr="00EB25AB">
              <w:rPr>
                <w:rStyle w:val="Hyperlink"/>
                <w:rFonts w:cs="B Nazanin"/>
                <w:noProof/>
                <w:rtl/>
              </w:rPr>
              <w:t>1.</w:t>
            </w:r>
            <w:r w:rsidR="00EB25AB" w:rsidRPr="00EB25AB">
              <w:rPr>
                <w:rFonts w:cs="B Nazanin"/>
                <w:noProof/>
                <w:lang w:bidi="fa-IR"/>
              </w:rPr>
              <w:tab/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  <w:t>عنوان آزما</w:t>
            </w:r>
            <w:r w:rsidR="00EB25AB"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B25AB" w:rsidRPr="00EB25AB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  <w:t>:</w:t>
            </w:r>
            <w:r w:rsidR="00EB25AB" w:rsidRPr="00EB25AB">
              <w:rPr>
                <w:rFonts w:cs="B Nazanin"/>
                <w:noProof/>
                <w:webHidden/>
              </w:rPr>
              <w:tab/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B25AB" w:rsidRPr="00EB25AB">
              <w:rPr>
                <w:rFonts w:cs="B Nazanin"/>
                <w:noProof/>
                <w:webHidden/>
              </w:rPr>
              <w:instrText xml:space="preserve"> PAGEREF _Toc152532698 \h </w:instrText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2</w:t>
            </w:r>
            <w:r w:rsidR="00EB25AB"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16EA435" w14:textId="3667EB8E" w:rsidR="00EB25AB" w:rsidRPr="00EB25AB" w:rsidRDefault="00EB25AB" w:rsidP="00EB25AB">
          <w:pPr>
            <w:pStyle w:val="TOC2"/>
            <w:rPr>
              <w:rFonts w:cs="B Nazanin"/>
              <w:noProof/>
              <w:lang w:bidi="fa-IR"/>
            </w:rPr>
          </w:pPr>
          <w:hyperlink w:anchor="_Toc152532699" w:history="1">
            <w:r w:rsidRPr="00EB25AB">
              <w:rPr>
                <w:rStyle w:val="Hyperlink"/>
                <w:rFonts w:cs="B Nazanin"/>
                <w:noProof/>
                <w:rtl/>
              </w:rPr>
              <w:t>2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هدف آزم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B25AB">
              <w:rPr>
                <w:rStyle w:val="Hyperlink"/>
                <w:rFonts w:cs="B Nazanin"/>
                <w:noProof/>
                <w:rtl/>
              </w:rPr>
              <w:t>:</w:t>
            </w:r>
            <w:r>
              <w:rPr>
                <w:rStyle w:val="Hyperlink"/>
                <w:rFonts w:cs="B Nazanin"/>
                <w:noProof/>
                <w:rtl/>
              </w:rPr>
              <w:tab/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699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2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C9E4C4A" w14:textId="4B71736D" w:rsidR="00EB25AB" w:rsidRPr="00EB25AB" w:rsidRDefault="00EB25AB" w:rsidP="00EB25AB">
          <w:pPr>
            <w:pStyle w:val="TOC2"/>
            <w:rPr>
              <w:rFonts w:cs="B Nazanin"/>
              <w:noProof/>
              <w:lang w:bidi="fa-IR"/>
            </w:rPr>
          </w:pPr>
          <w:hyperlink w:anchor="_Toc152532700" w:history="1">
            <w:r w:rsidRPr="00EB25AB">
              <w:rPr>
                <w:rStyle w:val="Hyperlink"/>
                <w:rFonts w:cs="B Nazanin"/>
                <w:noProof/>
                <w:rtl/>
              </w:rPr>
              <w:t>3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وس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ل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مورد ن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از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بر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B25AB">
              <w:rPr>
                <w:rStyle w:val="Hyperlink"/>
                <w:rFonts w:cs="B Nazanin"/>
                <w:noProof/>
                <w:rtl/>
              </w:rPr>
              <w:t>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0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2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4FE16DDA" w14:textId="152A72AC" w:rsidR="00EB25AB" w:rsidRPr="00EB25AB" w:rsidRDefault="00EB25AB" w:rsidP="00EB25AB">
          <w:pPr>
            <w:pStyle w:val="TOC2"/>
            <w:tabs>
              <w:tab w:val="left" w:pos="3960"/>
            </w:tabs>
            <w:rPr>
              <w:rFonts w:cs="B Nazanin"/>
              <w:noProof/>
              <w:lang w:bidi="fa-IR"/>
            </w:rPr>
          </w:pPr>
          <w:hyperlink w:anchor="_Toc152532701" w:history="1">
            <w:r w:rsidRPr="00EB25AB">
              <w:rPr>
                <w:rStyle w:val="Hyperlink"/>
                <w:rFonts w:cs="B Nazanin"/>
                <w:noProof/>
                <w:rtl/>
              </w:rPr>
              <w:t>4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نکات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که ب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د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ح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مورد توجه قرار گ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رند</w:t>
            </w:r>
            <w:r w:rsidRPr="00EB25AB">
              <w:rPr>
                <w:rStyle w:val="Hyperlink"/>
                <w:rFonts w:cs="B Nazanin"/>
                <w:noProof/>
                <w:rtl/>
              </w:rPr>
              <w:t>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1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2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6401C2A" w14:textId="322054B6" w:rsidR="00EB25AB" w:rsidRPr="00EB25AB" w:rsidRDefault="00EB25AB" w:rsidP="00EB25AB">
          <w:pPr>
            <w:pStyle w:val="TOC2"/>
            <w:rPr>
              <w:rFonts w:cs="B Nazanin" w:hint="cs"/>
              <w:noProof/>
              <w:rtl/>
              <w:lang w:bidi="fa-IR"/>
            </w:rPr>
          </w:pPr>
          <w:hyperlink w:anchor="_Toc152532702" w:history="1">
            <w:r w:rsidRPr="00EB25AB">
              <w:rPr>
                <w:rStyle w:val="Hyperlink"/>
                <w:rFonts w:cs="B Nazanin"/>
                <w:noProof/>
                <w:rtl/>
              </w:rPr>
              <w:t>5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شرح آزم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B25AB">
              <w:rPr>
                <w:rStyle w:val="Hyperlink"/>
                <w:rFonts w:cs="B Nazanin"/>
                <w:noProof/>
                <w:rtl/>
              </w:rPr>
              <w:t>:</w:t>
            </w:r>
            <w:r w:rsidRPr="00EB25AB"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2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3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3485342D" w14:textId="506EDA93" w:rsidR="00EB25AB" w:rsidRPr="00EB25AB" w:rsidRDefault="00EB25AB" w:rsidP="00EB25AB">
          <w:pPr>
            <w:pStyle w:val="TOC3"/>
            <w:tabs>
              <w:tab w:val="left" w:pos="3107"/>
            </w:tabs>
            <w:rPr>
              <w:rFonts w:cs="B Nazanin"/>
              <w:noProof/>
              <w:lang w:bidi="fa-IR"/>
            </w:rPr>
          </w:pPr>
          <w:hyperlink w:anchor="_Toc152532703" w:history="1">
            <w:r w:rsidRPr="00EB25AB">
              <w:rPr>
                <w:rStyle w:val="Hyperlink"/>
                <w:rFonts w:cs="B Nazanin"/>
                <w:noProof/>
              </w:rPr>
              <w:t>5.1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اندازه‌گ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ر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خطا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نوسان‌ساز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3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3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752F6FAC" w14:textId="4A0BAD36" w:rsidR="00EB25AB" w:rsidRPr="00EB25AB" w:rsidRDefault="00EB25AB" w:rsidP="00EB25AB">
          <w:pPr>
            <w:pStyle w:val="TOC3"/>
            <w:tabs>
              <w:tab w:val="left" w:pos="2895"/>
            </w:tabs>
            <w:rPr>
              <w:rFonts w:cs="B Nazanin"/>
              <w:noProof/>
              <w:lang w:bidi="fa-IR"/>
            </w:rPr>
          </w:pPr>
          <w:hyperlink w:anchor="_Toc152532704" w:history="1">
            <w:r w:rsidRPr="00EB25AB">
              <w:rPr>
                <w:rStyle w:val="Hyperlink"/>
                <w:rFonts w:cs="B Nazanin"/>
                <w:noProof/>
              </w:rPr>
              <w:t>5.2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تع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ضر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ب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د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الکتر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ک</w:t>
            </w:r>
            <w:r w:rsidRPr="00EB25AB">
              <w:rPr>
                <w:rStyle w:val="Hyperlink"/>
                <w:rFonts w:cs="B Nazanin"/>
                <w:noProof/>
                <w:rtl/>
              </w:rPr>
              <w:t>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4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3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37DC04B5" w14:textId="60D14E48" w:rsidR="00EB25AB" w:rsidRPr="00EB25AB" w:rsidRDefault="00EB25AB" w:rsidP="00EB25AB">
          <w:pPr>
            <w:pStyle w:val="TOC3"/>
            <w:tabs>
              <w:tab w:val="left" w:pos="2921"/>
            </w:tabs>
            <w:rPr>
              <w:rFonts w:cs="B Nazanin"/>
              <w:noProof/>
              <w:lang w:bidi="fa-IR"/>
            </w:rPr>
          </w:pPr>
          <w:hyperlink w:anchor="_Toc152532705" w:history="1">
            <w:r w:rsidRPr="00EB25AB">
              <w:rPr>
                <w:rStyle w:val="Hyperlink"/>
                <w:rFonts w:cs="B Nazanin"/>
                <w:noProof/>
              </w:rPr>
              <w:t>5.3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تع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ضر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ب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گذرده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هوا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5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4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0EAD6AE6" w14:textId="320FBB80" w:rsidR="00EB25AB" w:rsidRPr="00EB25AB" w:rsidRDefault="00EB25AB" w:rsidP="00EB25AB">
          <w:pPr>
            <w:pStyle w:val="TOC3"/>
            <w:tabs>
              <w:tab w:val="left" w:pos="4121"/>
            </w:tabs>
            <w:rPr>
              <w:rFonts w:cs="B Nazanin"/>
              <w:noProof/>
              <w:lang w:bidi="fa-IR"/>
            </w:rPr>
          </w:pPr>
          <w:hyperlink w:anchor="_Toc152532706" w:history="1">
            <w:r w:rsidRPr="00EB25AB">
              <w:rPr>
                <w:rStyle w:val="Hyperlink"/>
                <w:rFonts w:cs="B Nazanin"/>
                <w:noProof/>
              </w:rPr>
              <w:t>5.4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بستگ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ظرف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ت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خازن به فاصله ب</w:t>
            </w:r>
            <w:r w:rsidRPr="00EB25AB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B25AB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B25AB">
              <w:rPr>
                <w:rStyle w:val="Hyperlink"/>
                <w:rFonts w:cs="B Nazanin"/>
                <w:noProof/>
                <w:rtl/>
              </w:rPr>
              <w:t xml:space="preserve"> صفحات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6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5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DEAB68C" w14:textId="245EB86C" w:rsidR="00EB25AB" w:rsidRPr="00EB25AB" w:rsidRDefault="00EB25AB" w:rsidP="00EB25AB">
          <w:pPr>
            <w:pStyle w:val="TOC2"/>
            <w:rPr>
              <w:rFonts w:cs="B Nazanin"/>
              <w:noProof/>
              <w:lang w:bidi="fa-IR"/>
            </w:rPr>
          </w:pPr>
          <w:hyperlink w:anchor="_Toc152532707" w:history="1">
            <w:r w:rsidRPr="00EB25AB">
              <w:rPr>
                <w:rStyle w:val="Hyperlink"/>
                <w:rFonts w:cs="B Nazanin"/>
                <w:noProof/>
              </w:rPr>
              <w:t>6.</w:t>
            </w:r>
            <w:r w:rsidRPr="00EB25AB">
              <w:rPr>
                <w:rFonts w:cs="B Nazanin"/>
                <w:noProof/>
                <w:lang w:bidi="fa-IR"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t>پرسش‌ها:</w:t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Fonts w:cs="B Nazanin"/>
                <w:noProof/>
                <w:webHidden/>
              </w:rPr>
              <w:tab/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B25AB">
              <w:rPr>
                <w:rFonts w:cs="B Nazanin"/>
                <w:noProof/>
                <w:webHidden/>
              </w:rPr>
              <w:instrText xml:space="preserve"> PAGEREF _Toc152532707 \h </w:instrText>
            </w:r>
            <w:r w:rsidRPr="00EB25AB">
              <w:rPr>
                <w:rStyle w:val="Hyperlink"/>
                <w:rFonts w:cs="B Nazanin"/>
                <w:noProof/>
                <w:rtl/>
              </w:rPr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27093B">
              <w:rPr>
                <w:rFonts w:cs="B Nazanin"/>
                <w:noProof/>
                <w:webHidden/>
                <w:rtl/>
              </w:rPr>
              <w:t>5</w:t>
            </w:r>
            <w:r w:rsidRPr="00EB25AB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5728EBA" w14:textId="2C2A3ABA" w:rsidR="00B72447" w:rsidRPr="00C2078C" w:rsidRDefault="008C1FB1" w:rsidP="00EB25AB">
          <w:pPr>
            <w:bidi/>
            <w:rPr>
              <w:b/>
              <w:bCs/>
              <w:noProof/>
            </w:rPr>
          </w:pPr>
          <w:r w:rsidRPr="00EB25AB">
            <w:rPr>
              <w:b/>
              <w:bCs/>
              <w:noProof/>
            </w:rPr>
            <w:fldChar w:fldCharType="end"/>
          </w:r>
        </w:p>
      </w:sdtContent>
    </w:sdt>
    <w:p w14:paraId="5E45366A" w14:textId="20455794" w:rsidR="00B72447" w:rsidRDefault="00B72447" w:rsidP="003765E8">
      <w:pPr>
        <w:bidi/>
        <w:rPr>
          <w:lang w:bidi="fa-IR"/>
        </w:rPr>
      </w:pPr>
    </w:p>
    <w:p w14:paraId="1F3D7ECB" w14:textId="1535E3CD" w:rsidR="00B72447" w:rsidRDefault="00B72447" w:rsidP="00B4289C">
      <w:pPr>
        <w:bidi/>
        <w:rPr>
          <w:lang w:bidi="fa-IR"/>
        </w:rPr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7A871310" w:rsidR="007806FC" w:rsidRDefault="00EF34F7" w:rsidP="009F3234">
      <w:pPr>
        <w:pStyle w:val="Heading2"/>
        <w:rPr>
          <w:rtl/>
        </w:rPr>
      </w:pPr>
      <w:bookmarkStart w:id="2" w:name="_Toc152532698"/>
      <w:r w:rsidRPr="009F6921">
        <w:rPr>
          <w:rFonts w:hint="cs"/>
          <w:rtl/>
        </w:rPr>
        <w:lastRenderedPageBreak/>
        <w:t>عنو</w:t>
      </w:r>
      <w:r w:rsidRPr="009F3234">
        <w:rPr>
          <w:rFonts w:hint="cs"/>
          <w:rtl/>
        </w:rPr>
        <w:t>ان آزمایش:</w:t>
      </w:r>
      <w:bookmarkEnd w:id="2"/>
    </w:p>
    <w:p w14:paraId="169FC524" w14:textId="74DAA459" w:rsidR="00DE0969" w:rsidRDefault="00DE0969" w:rsidP="00623C5D">
      <w:pPr>
        <w:pStyle w:val="body777"/>
        <w:rPr>
          <w:rtl/>
        </w:rPr>
      </w:pPr>
      <w:r>
        <w:rPr>
          <w:rFonts w:hint="cs"/>
          <w:rtl/>
        </w:rPr>
        <w:t>آموزش کار با اسیلوسکوپ و بررسی رابطه ضریب دی‌الکتریک</w:t>
      </w:r>
      <w:r w:rsidR="00A27F97">
        <w:rPr>
          <w:rFonts w:hint="cs"/>
          <w:rtl/>
        </w:rPr>
        <w:t>.</w:t>
      </w:r>
    </w:p>
    <w:p w14:paraId="6BAB891E" w14:textId="66DB9867" w:rsidR="00DE0969" w:rsidRDefault="00DE0969" w:rsidP="00623C5D">
      <w:pPr>
        <w:pStyle w:val="body777"/>
        <w:rPr>
          <w:rtl/>
        </w:rPr>
      </w:pPr>
    </w:p>
    <w:p w14:paraId="11729C16" w14:textId="77777777" w:rsidR="00A27F97" w:rsidRPr="00623C5D" w:rsidRDefault="00A27F97" w:rsidP="00623C5D">
      <w:pPr>
        <w:pStyle w:val="body777"/>
        <w:rPr>
          <w:rtl/>
        </w:rPr>
      </w:pPr>
    </w:p>
    <w:p w14:paraId="169412BB" w14:textId="0A5AAC2E" w:rsidR="00EF34F7" w:rsidRDefault="00EF34F7" w:rsidP="00673A54">
      <w:pPr>
        <w:pStyle w:val="Heading2"/>
        <w:rPr>
          <w:rtl/>
        </w:rPr>
      </w:pPr>
      <w:bookmarkStart w:id="3" w:name="_Toc152532699"/>
      <w:r w:rsidRPr="00673A54">
        <w:rPr>
          <w:rFonts w:hint="cs"/>
          <w:szCs w:val="28"/>
          <w:rtl/>
        </w:rPr>
        <w:t>هدف آزمایش:</w:t>
      </w:r>
      <w:bookmarkEnd w:id="3"/>
    </w:p>
    <w:p w14:paraId="538C19BB" w14:textId="072960BF" w:rsidR="00DE0969" w:rsidRDefault="00DE0969" w:rsidP="00DE0969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نحوه کار با اسیلوسکوپ و نمایش نمایش به همراه بررسی تجربی رابطه ضریب دی‌الکتریک در خازن.</w:t>
      </w:r>
    </w:p>
    <w:p w14:paraId="597133C3" w14:textId="77777777" w:rsidR="00A27F97" w:rsidRDefault="00A27F97" w:rsidP="00DE0969">
      <w:pPr>
        <w:jc w:val="right"/>
        <w:rPr>
          <w:rFonts w:hint="cs"/>
          <w:rtl/>
          <w:lang w:bidi="fa-IR"/>
        </w:rPr>
      </w:pPr>
    </w:p>
    <w:p w14:paraId="424F7757" w14:textId="77777777" w:rsidR="00DE0969" w:rsidRPr="00DE0969" w:rsidRDefault="00DE0969" w:rsidP="00DE0969">
      <w:pPr>
        <w:rPr>
          <w:lang w:bidi="fa-IR"/>
        </w:rPr>
      </w:pPr>
    </w:p>
    <w:p w14:paraId="30DBACF7" w14:textId="6B9A0D4B" w:rsidR="00A53EA7" w:rsidRDefault="00914B45" w:rsidP="00673A54">
      <w:pPr>
        <w:pStyle w:val="Heading2"/>
        <w:rPr>
          <w:rtl/>
        </w:rPr>
      </w:pPr>
      <w:bookmarkStart w:id="4" w:name="_Toc152532700"/>
      <w:r w:rsidRPr="00673A54">
        <w:rPr>
          <w:rFonts w:hint="cs"/>
          <w:szCs w:val="28"/>
          <w:rtl/>
        </w:rPr>
        <w:t>وسایل مورد نیاز برای آزمایش:</w:t>
      </w:r>
      <w:bookmarkEnd w:id="4"/>
    </w:p>
    <w:p w14:paraId="79FB1820" w14:textId="7CA6F305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نوسان‌ساز</w:t>
      </w:r>
    </w:p>
    <w:p w14:paraId="2BC5F4BD" w14:textId="3CAF4BC1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نوسان‌نما</w:t>
      </w:r>
    </w:p>
    <w:p w14:paraId="2BFA0DDF" w14:textId="28D6D4C3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خازن</w:t>
      </w:r>
    </w:p>
    <w:p w14:paraId="54AD1674" w14:textId="4626708C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دی‌الکتریک</w:t>
      </w:r>
    </w:p>
    <w:p w14:paraId="4BB888F8" w14:textId="340EB6B8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آمپرمتر</w:t>
      </w:r>
    </w:p>
    <w:p w14:paraId="33847900" w14:textId="67B94406" w:rsidR="00DE0969" w:rsidRDefault="00DE0969" w:rsidP="00DE0969">
      <w:pPr>
        <w:pStyle w:val="ListParagraph"/>
        <w:numPr>
          <w:ilvl w:val="0"/>
          <w:numId w:val="38"/>
        </w:numPr>
        <w:bidi/>
        <w:rPr>
          <w:lang w:bidi="fa-IR"/>
        </w:rPr>
      </w:pPr>
      <w:r>
        <w:rPr>
          <w:rFonts w:hint="cs"/>
          <w:rtl/>
          <w:lang w:bidi="fa-IR"/>
        </w:rPr>
        <w:t>سیم رابط</w:t>
      </w:r>
    </w:p>
    <w:p w14:paraId="4973943D" w14:textId="77777777" w:rsidR="00DE0969" w:rsidRPr="00DE0969" w:rsidRDefault="00DE0969" w:rsidP="00DE0969">
      <w:pPr>
        <w:bidi/>
        <w:rPr>
          <w:lang w:bidi="fa-IR"/>
        </w:rPr>
      </w:pPr>
    </w:p>
    <w:p w14:paraId="6E38AD39" w14:textId="6F4121ED" w:rsidR="00DE0969" w:rsidRDefault="00DE0969" w:rsidP="00DE0969">
      <w:pPr>
        <w:bidi/>
        <w:rPr>
          <w:rtl/>
        </w:rPr>
      </w:pPr>
    </w:p>
    <w:p w14:paraId="68A28BC2" w14:textId="55EEB3AB" w:rsidR="00DE0969" w:rsidRDefault="00DE0969" w:rsidP="00DE0969">
      <w:pPr>
        <w:bidi/>
        <w:rPr>
          <w:rtl/>
        </w:rPr>
      </w:pPr>
    </w:p>
    <w:p w14:paraId="416F9903" w14:textId="77777777" w:rsidR="00DE0969" w:rsidRDefault="00DE0969" w:rsidP="00DE0969">
      <w:pPr>
        <w:bidi/>
      </w:pPr>
    </w:p>
    <w:p w14:paraId="7B0E6FBB" w14:textId="2EB8338B" w:rsidR="004457F9" w:rsidRDefault="004457F9" w:rsidP="00673A54">
      <w:pPr>
        <w:pStyle w:val="Heading2"/>
        <w:rPr>
          <w:rtl/>
        </w:rPr>
      </w:pPr>
      <w:bookmarkStart w:id="5" w:name="_Toc152532701"/>
      <w:r w:rsidRPr="00673A54">
        <w:rPr>
          <w:rFonts w:hint="cs"/>
          <w:szCs w:val="28"/>
          <w:rtl/>
        </w:rPr>
        <w:t xml:space="preserve">نکاتی که باید </w:t>
      </w:r>
      <w:r w:rsidRPr="005E7FD6">
        <w:rPr>
          <w:rFonts w:hint="cs"/>
          <w:szCs w:val="28"/>
          <w:rtl/>
        </w:rPr>
        <w:t xml:space="preserve">حین آزمایش مورد توجه قرار </w:t>
      </w:r>
      <w:r w:rsidRPr="00673A54">
        <w:rPr>
          <w:rFonts w:hint="cs"/>
          <w:szCs w:val="28"/>
          <w:rtl/>
        </w:rPr>
        <w:t>گیرند:</w:t>
      </w:r>
      <w:bookmarkEnd w:id="5"/>
    </w:p>
    <w:p w14:paraId="1214773B" w14:textId="0AEC2C2E" w:rsidR="00DE0969" w:rsidRDefault="0083427A" w:rsidP="00DE0969">
      <w:pPr>
        <w:pStyle w:val="ListParagraph"/>
        <w:numPr>
          <w:ilvl w:val="0"/>
          <w:numId w:val="39"/>
        </w:numPr>
        <w:bidi/>
        <w:rPr>
          <w:lang w:bidi="fa-IR"/>
        </w:rPr>
      </w:pPr>
      <w:r>
        <w:rPr>
          <w:rFonts w:hint="cs"/>
          <w:rtl/>
          <w:lang w:bidi="fa-IR"/>
        </w:rPr>
        <w:t>در ابتدا ولتاژ نوسان‌ساز را صفر کنیم سپس به مدار متصل کنیم.</w:t>
      </w:r>
    </w:p>
    <w:p w14:paraId="2167A2A6" w14:textId="2BDF8D99" w:rsidR="0083427A" w:rsidRDefault="0083427A" w:rsidP="00DE0969">
      <w:pPr>
        <w:pStyle w:val="ListParagraph"/>
        <w:numPr>
          <w:ilvl w:val="0"/>
          <w:numId w:val="39"/>
        </w:numPr>
        <w:bidi/>
        <w:rPr>
          <w:lang w:bidi="fa-IR"/>
        </w:rPr>
      </w:pPr>
      <w:r>
        <w:rPr>
          <w:rFonts w:hint="cs"/>
          <w:rtl/>
          <w:lang w:bidi="fa-IR"/>
        </w:rPr>
        <w:t>خطای ریزسنج را در ابتدا بدست اورده، سپس باقی محاسبات را با علم بر آن خطا انجام دهیم.</w:t>
      </w:r>
    </w:p>
    <w:p w14:paraId="3A480046" w14:textId="11F9C19F" w:rsidR="0083427A" w:rsidRDefault="0083427A" w:rsidP="00DE0969">
      <w:pPr>
        <w:pStyle w:val="ListParagraph"/>
        <w:numPr>
          <w:ilvl w:val="0"/>
          <w:numId w:val="39"/>
        </w:numPr>
        <w:bidi/>
        <w:rPr>
          <w:lang w:bidi="fa-IR"/>
        </w:rPr>
      </w:pPr>
      <w:r>
        <w:rPr>
          <w:rFonts w:hint="cs"/>
          <w:rtl/>
          <w:lang w:bidi="fa-IR"/>
        </w:rPr>
        <w:t>از محکم بودن اتصال‌های دی‌الکتریک خازن اطمینان حاصل پیدا کنیم.</w:t>
      </w:r>
    </w:p>
    <w:p w14:paraId="3585BA6B" w14:textId="77777777" w:rsidR="0083427A" w:rsidRPr="00DE0969" w:rsidRDefault="0083427A" w:rsidP="0083427A">
      <w:pPr>
        <w:bidi/>
        <w:rPr>
          <w:lang w:bidi="fa-IR"/>
        </w:rPr>
      </w:pPr>
    </w:p>
    <w:p w14:paraId="2E793BC1" w14:textId="7D84577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B86126A" w14:textId="517D37C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BD2EF18" w14:textId="762B3EF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41B5C00" w14:textId="58A556EC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A047D5D" w14:textId="794A4C9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326A68EC" w14:textId="3747F4A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E80CEF4" w14:textId="0E905A4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2E353DE" w14:textId="761546D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0BEE3A5E" w14:textId="0C7E9D46" w:rsidR="005D1151" w:rsidRDefault="005D1151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0645075" w14:textId="536F8406" w:rsidR="0014066F" w:rsidRDefault="0014066F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15CE852F" w14:textId="77777777" w:rsidR="00AA63A4" w:rsidRPr="006B7CA8" w:rsidRDefault="00AA63A4" w:rsidP="00A53EA7">
      <w:pPr>
        <w:pStyle w:val="bodyyyyyyy"/>
        <w:numPr>
          <w:ilvl w:val="0"/>
          <w:numId w:val="0"/>
        </w:numPr>
        <w:ind w:left="540" w:hanging="360"/>
        <w:rPr>
          <w:rFonts w:asciiTheme="minorHAnsi" w:hAnsiTheme="minorHAnsi"/>
        </w:rPr>
      </w:pPr>
    </w:p>
    <w:p w14:paraId="1A50F12A" w14:textId="5F00B456" w:rsidR="00664179" w:rsidRDefault="00EF34F7" w:rsidP="00A77942">
      <w:pPr>
        <w:pStyle w:val="Heading2"/>
        <w:rPr>
          <w:rtl/>
        </w:rPr>
      </w:pPr>
      <w:bookmarkStart w:id="6" w:name="_Toc152532702"/>
      <w:r w:rsidRPr="00A77942">
        <w:rPr>
          <w:rFonts w:hint="cs"/>
          <w:rtl/>
        </w:rPr>
        <w:lastRenderedPageBreak/>
        <w:t>شرح آز</w:t>
      </w:r>
      <w:r w:rsidR="004F757E" w:rsidRPr="00A77942">
        <w:rPr>
          <w:rFonts w:hint="cs"/>
          <w:rtl/>
        </w:rPr>
        <w:t>مایش:</w:t>
      </w:r>
      <w:bookmarkEnd w:id="6"/>
    </w:p>
    <w:p w14:paraId="40440F1C" w14:textId="41126B49" w:rsidR="00CF6FA8" w:rsidRDefault="00CF6FA8" w:rsidP="00CF6FA8">
      <w:pPr>
        <w:pStyle w:val="subtitr"/>
      </w:pPr>
      <w:bookmarkStart w:id="7" w:name="_Toc152532703"/>
      <w:r w:rsidRPr="00CF6FA8">
        <w:rPr>
          <w:rFonts w:hint="cs"/>
          <w:rtl/>
        </w:rPr>
        <w:t>اندازه‌گیری خطای نوسان‌ساز:</w:t>
      </w:r>
      <w:bookmarkEnd w:id="7"/>
    </w:p>
    <w:p w14:paraId="7AAAADDA" w14:textId="1830CACA" w:rsidR="00CF6FA8" w:rsidRDefault="006D6F0C" w:rsidP="006D6F0C">
      <w:pPr>
        <w:pStyle w:val="body777"/>
        <w:rPr>
          <w:rtl/>
        </w:rPr>
      </w:pPr>
      <w:r>
        <w:rPr>
          <w:rFonts w:hint="cs"/>
          <w:rtl/>
        </w:rPr>
        <w:t>فرکانس مورد انتظار ما 10کیلوهرتز است، حال فرکانس واقعی را بدست آورده و سپس خطای نسبی و مطلق را بدست می‌آوریم.</w:t>
      </w:r>
    </w:p>
    <w:p w14:paraId="22E066B3" w14:textId="203B7BEB" w:rsidR="006D6F0C" w:rsidRDefault="006D6F0C" w:rsidP="006D6F0C">
      <w:pPr>
        <w:pStyle w:val="body777"/>
        <w:jc w:val="right"/>
        <w:rPr>
          <w:rtl/>
        </w:rPr>
      </w:pPr>
      <w:r w:rsidRPr="00E158FB">
        <w:rPr>
          <w:position w:val="-44"/>
        </w:rPr>
        <w:object w:dxaOrig="4239" w:dyaOrig="999" w14:anchorId="344C6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9" type="#_x0000_t75" style="width:212.1pt;height:49.85pt" o:ole="">
            <v:imagedata r:id="rId11" o:title=""/>
          </v:shape>
          <o:OLEObject Type="Embed" ProgID="Equation.DSMT4" ShapeID="_x0000_i1169" DrawAspect="Content" ObjectID="_1763145685" r:id="rId12"/>
        </w:object>
      </w:r>
    </w:p>
    <w:p w14:paraId="52A5486B" w14:textId="08A0F2C9" w:rsidR="006D6F0C" w:rsidRDefault="006D6F0C" w:rsidP="006D6F0C">
      <w:pPr>
        <w:pStyle w:val="body777"/>
        <w:rPr>
          <w:rtl/>
        </w:rPr>
      </w:pPr>
      <w:r>
        <w:rPr>
          <w:rFonts w:hint="cs"/>
          <w:rtl/>
        </w:rPr>
        <w:t>خطای مطلق برابر است با:</w:t>
      </w:r>
    </w:p>
    <w:p w14:paraId="218EC437" w14:textId="2B4E99FF" w:rsidR="006D6F0C" w:rsidRDefault="006D6F0C" w:rsidP="006D6F0C">
      <w:pPr>
        <w:pStyle w:val="body777"/>
        <w:jc w:val="right"/>
      </w:pPr>
      <w:r w:rsidRPr="00E158FB">
        <w:rPr>
          <w:position w:val="-6"/>
        </w:rPr>
        <w:object w:dxaOrig="3040" w:dyaOrig="279" w14:anchorId="6951DA50">
          <v:shape id="_x0000_i1170" type="#_x0000_t75" style="width:151.75pt;height:13.85pt" o:ole="">
            <v:imagedata r:id="rId13" o:title=""/>
          </v:shape>
          <o:OLEObject Type="Embed" ProgID="Equation.DSMT4" ShapeID="_x0000_i1170" DrawAspect="Content" ObjectID="_1763145686" r:id="rId14"/>
        </w:object>
      </w:r>
    </w:p>
    <w:p w14:paraId="01769FC9" w14:textId="0A89A1D9" w:rsidR="006D6F0C" w:rsidRDefault="006D6F0C" w:rsidP="006D6F0C">
      <w:pPr>
        <w:pStyle w:val="body777"/>
        <w:rPr>
          <w:rtl/>
        </w:rPr>
      </w:pPr>
      <w:r>
        <w:rPr>
          <w:rFonts w:hint="cs"/>
          <w:rtl/>
        </w:rPr>
        <w:t>خطای نسبی:</w:t>
      </w:r>
    </w:p>
    <w:p w14:paraId="5D12C4BE" w14:textId="030821B6" w:rsidR="006D6F0C" w:rsidRDefault="006D6F0C" w:rsidP="006D6F0C">
      <w:pPr>
        <w:pStyle w:val="body777"/>
        <w:jc w:val="right"/>
        <w:rPr>
          <w:rtl/>
        </w:rPr>
      </w:pPr>
      <w:r w:rsidRPr="00E158FB">
        <w:rPr>
          <w:position w:val="-24"/>
        </w:rPr>
        <w:object w:dxaOrig="2540" w:dyaOrig="620" w14:anchorId="5ED12DF6">
          <v:shape id="_x0000_i1171" type="#_x0000_t75" style="width:126.85pt;height:31pt" o:ole="">
            <v:imagedata r:id="rId15" o:title=""/>
          </v:shape>
          <o:OLEObject Type="Embed" ProgID="Equation.DSMT4" ShapeID="_x0000_i1171" DrawAspect="Content" ObjectID="_1763145687" r:id="rId16"/>
        </w:object>
      </w:r>
    </w:p>
    <w:p w14:paraId="6A020461" w14:textId="1EF381B7" w:rsidR="006D6F0C" w:rsidRDefault="006D6F0C" w:rsidP="006D6F0C">
      <w:pPr>
        <w:pStyle w:val="body777"/>
        <w:rPr>
          <w:rtl/>
        </w:rPr>
      </w:pPr>
      <w:r>
        <w:rPr>
          <w:rFonts w:hint="cs"/>
          <w:rtl/>
        </w:rPr>
        <w:t>این خطا در فرکانس تولیدی به دلیل افت ولتاژ در سیم و دیگر وسایل آزمایش است که موجب افت فرکانس نیز می‌شود.</w:t>
      </w:r>
    </w:p>
    <w:p w14:paraId="7EC40C50" w14:textId="42195A2A" w:rsidR="006D6F0C" w:rsidRDefault="006D6F0C" w:rsidP="006D6F0C">
      <w:pPr>
        <w:pStyle w:val="body777"/>
        <w:rPr>
          <w:rtl/>
        </w:rPr>
      </w:pPr>
    </w:p>
    <w:p w14:paraId="61A4D5E5" w14:textId="5BF257F8" w:rsidR="006D6F0C" w:rsidRDefault="006D6F0C" w:rsidP="006D6F0C">
      <w:pPr>
        <w:pStyle w:val="subtitr"/>
      </w:pPr>
      <w:bookmarkStart w:id="8" w:name="_Toc152532704"/>
      <w:r>
        <w:rPr>
          <w:rFonts w:hint="cs"/>
          <w:rtl/>
        </w:rPr>
        <w:t>تعیین ضریب دی‌الکتریک:</w:t>
      </w:r>
      <w:bookmarkEnd w:id="8"/>
    </w:p>
    <w:p w14:paraId="7B25BCFA" w14:textId="77777777" w:rsidR="0095701A" w:rsidRDefault="0095701A" w:rsidP="0095701A">
      <w:pPr>
        <w:pStyle w:val="body777"/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7"/>
        <w:gridCol w:w="1307"/>
      </w:tblGrid>
      <w:tr w:rsidR="0095701A" w14:paraId="1EBCBC68" w14:textId="77777777" w:rsidTr="0095701A">
        <w:tc>
          <w:tcPr>
            <w:tcW w:w="1307" w:type="dxa"/>
          </w:tcPr>
          <w:p w14:paraId="3A6D2E34" w14:textId="4E8B687C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bookmarkStart w:id="9" w:name="_Hlk152531394"/>
            <w:r w:rsidRPr="0095701A">
              <w:rPr>
                <w:rFonts w:hint="cs"/>
                <w:rtl/>
              </w:rPr>
              <w:t>24.977</w:t>
            </w:r>
          </w:p>
        </w:tc>
        <w:tc>
          <w:tcPr>
            <w:tcW w:w="1307" w:type="dxa"/>
          </w:tcPr>
          <w:p w14:paraId="09925231" w14:textId="78F6B883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21.025</w:t>
            </w:r>
          </w:p>
        </w:tc>
        <w:tc>
          <w:tcPr>
            <w:tcW w:w="1307" w:type="dxa"/>
          </w:tcPr>
          <w:p w14:paraId="4D67D859" w14:textId="5895A14E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17.048</w:t>
            </w:r>
          </w:p>
        </w:tc>
        <w:tc>
          <w:tcPr>
            <w:tcW w:w="1307" w:type="dxa"/>
          </w:tcPr>
          <w:p w14:paraId="23E3B12A" w14:textId="0B950CF6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13.076</w:t>
            </w:r>
          </w:p>
        </w:tc>
        <w:tc>
          <w:tcPr>
            <w:tcW w:w="1307" w:type="dxa"/>
          </w:tcPr>
          <w:p w14:paraId="71106222" w14:textId="370FCD8B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9.048</w:t>
            </w:r>
          </w:p>
        </w:tc>
        <w:tc>
          <w:tcPr>
            <w:tcW w:w="1307" w:type="dxa"/>
          </w:tcPr>
          <w:p w14:paraId="1C91B64E" w14:textId="6EDA74DA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5.091</w:t>
            </w:r>
          </w:p>
        </w:tc>
        <w:tc>
          <w:tcPr>
            <w:tcW w:w="1307" w:type="dxa"/>
          </w:tcPr>
          <w:p w14:paraId="1D0B7CDE" w14:textId="6D61C22A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1.001</w:t>
            </w:r>
          </w:p>
        </w:tc>
        <w:tc>
          <w:tcPr>
            <w:tcW w:w="1307" w:type="dxa"/>
          </w:tcPr>
          <w:p w14:paraId="5CC222C5" w14:textId="791C770F" w:rsid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E158FB">
              <w:rPr>
                <w:position w:val="-10"/>
              </w:rPr>
              <w:object w:dxaOrig="800" w:dyaOrig="320" w14:anchorId="7B65528A">
                <v:shape id="_x0000_i1173" type="#_x0000_t75" style="width:39.9pt;height:16.05pt" o:ole="">
                  <v:imagedata r:id="rId17" o:title=""/>
                </v:shape>
                <o:OLEObject Type="Embed" ProgID="Equation.DSMT4" ShapeID="_x0000_i1173" DrawAspect="Content" ObjectID="_1763145688" r:id="rId18"/>
              </w:object>
            </w:r>
          </w:p>
        </w:tc>
      </w:tr>
      <w:tr w:rsidR="0095701A" w14:paraId="062A8F7A" w14:textId="77777777" w:rsidTr="0095701A">
        <w:tc>
          <w:tcPr>
            <w:tcW w:w="1307" w:type="dxa"/>
          </w:tcPr>
          <w:p w14:paraId="49949748" w14:textId="5637FB0F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105.69</w:t>
            </w:r>
          </w:p>
        </w:tc>
        <w:tc>
          <w:tcPr>
            <w:tcW w:w="1307" w:type="dxa"/>
          </w:tcPr>
          <w:p w14:paraId="647C7328" w14:textId="01F6ACD0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89.29</w:t>
            </w:r>
          </w:p>
        </w:tc>
        <w:tc>
          <w:tcPr>
            <w:tcW w:w="1307" w:type="dxa"/>
          </w:tcPr>
          <w:p w14:paraId="155AA2BF" w14:textId="01647B74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72.63</w:t>
            </w:r>
          </w:p>
        </w:tc>
        <w:tc>
          <w:tcPr>
            <w:tcW w:w="1307" w:type="dxa"/>
          </w:tcPr>
          <w:p w14:paraId="51222B5D" w14:textId="4F0983F9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56.13</w:t>
            </w:r>
          </w:p>
        </w:tc>
        <w:tc>
          <w:tcPr>
            <w:tcW w:w="1307" w:type="dxa"/>
          </w:tcPr>
          <w:p w14:paraId="26E66E8C" w14:textId="47508123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39.08</w:t>
            </w:r>
          </w:p>
        </w:tc>
        <w:tc>
          <w:tcPr>
            <w:tcW w:w="1307" w:type="dxa"/>
          </w:tcPr>
          <w:p w14:paraId="712BA994" w14:textId="65B9FD53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22.23</w:t>
            </w:r>
          </w:p>
        </w:tc>
        <w:tc>
          <w:tcPr>
            <w:tcW w:w="1307" w:type="dxa"/>
          </w:tcPr>
          <w:p w14:paraId="33157FDD" w14:textId="55132EAC" w:rsidR="0095701A" w:rsidRPr="0095701A" w:rsidRDefault="0095701A" w:rsidP="0095701A">
            <w:pPr>
              <w:pStyle w:val="body777"/>
              <w:jc w:val="center"/>
              <w:rPr>
                <w:rFonts w:hint="cs"/>
                <w:rtl/>
              </w:rPr>
            </w:pPr>
            <w:r w:rsidRPr="0095701A">
              <w:rPr>
                <w:rFonts w:hint="cs"/>
                <w:rtl/>
              </w:rPr>
              <w:t>4.51</w:t>
            </w:r>
          </w:p>
        </w:tc>
        <w:tc>
          <w:tcPr>
            <w:tcW w:w="1307" w:type="dxa"/>
          </w:tcPr>
          <w:p w14:paraId="5AD706BE" w14:textId="78C49EDA" w:rsidR="0095701A" w:rsidRDefault="0095701A" w:rsidP="0095701A">
            <w:pPr>
              <w:pStyle w:val="body777"/>
              <w:jc w:val="center"/>
              <w:rPr>
                <w:rFonts w:hint="cs"/>
              </w:rPr>
            </w:pPr>
            <w:r w:rsidRPr="00E158FB">
              <w:rPr>
                <w:position w:val="-10"/>
              </w:rPr>
              <w:object w:dxaOrig="680" w:dyaOrig="320" w14:anchorId="6ABD3C71">
                <v:shape id="_x0000_i1172" type="#_x0000_t75" style="width:33.8pt;height:16.05pt" o:ole="">
                  <v:imagedata r:id="rId19" o:title=""/>
                </v:shape>
                <o:OLEObject Type="Embed" ProgID="Equation.DSMT4" ShapeID="_x0000_i1172" DrawAspect="Content" ObjectID="_1763145689" r:id="rId20"/>
              </w:object>
            </w:r>
          </w:p>
        </w:tc>
      </w:tr>
      <w:bookmarkEnd w:id="9"/>
    </w:tbl>
    <w:p w14:paraId="6176056B" w14:textId="77777777" w:rsidR="006D6F0C" w:rsidRDefault="006D6F0C" w:rsidP="006D6F0C">
      <w:pPr>
        <w:pStyle w:val="body777"/>
        <w:rPr>
          <w:rFonts w:hint="cs"/>
          <w:rtl/>
        </w:rPr>
      </w:pPr>
    </w:p>
    <w:p w14:paraId="2FB7E76D" w14:textId="4C683C5A" w:rsidR="006D6F0C" w:rsidRPr="006D6F0C" w:rsidRDefault="005F78A5" w:rsidP="005F78A5">
      <w:pPr>
        <w:pStyle w:val="body777"/>
        <w:jc w:val="center"/>
        <w:rPr>
          <w:rFonts w:hint="cs"/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55E02DB3" wp14:editId="71D158F6">
            <wp:extent cx="4936481" cy="2730412"/>
            <wp:effectExtent l="0" t="0" r="17145" b="13335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16D4D92A" w14:textId="4155A741" w:rsidR="00681621" w:rsidRDefault="00681621" w:rsidP="00681621">
      <w:pPr>
        <w:pStyle w:val="body777"/>
        <w:bidi w:val="0"/>
      </w:pPr>
    </w:p>
    <w:p w14:paraId="0DFE3605" w14:textId="3B71DC6A" w:rsidR="00681621" w:rsidRDefault="00681621" w:rsidP="00681621">
      <w:pPr>
        <w:pStyle w:val="body777"/>
        <w:rPr>
          <w:rtl/>
        </w:rPr>
      </w:pPr>
      <w:r>
        <w:rPr>
          <w:rFonts w:hint="cs"/>
          <w:rtl/>
        </w:rPr>
        <w:t>با توجه به داده‌های فوق شیب خط تقریبا برابر با 5 است، پس:</w:t>
      </w:r>
    </w:p>
    <w:p w14:paraId="1A2194B8" w14:textId="1198DA92" w:rsidR="00681621" w:rsidRDefault="00681621" w:rsidP="00681621">
      <w:pPr>
        <w:pStyle w:val="body777"/>
        <w:jc w:val="right"/>
        <w:rPr>
          <w:rtl/>
        </w:rPr>
      </w:pPr>
      <w:r w:rsidRPr="00E158FB">
        <w:rPr>
          <w:position w:val="-24"/>
        </w:rPr>
        <w:object w:dxaOrig="1060" w:dyaOrig="620" w14:anchorId="1A969B31">
          <v:shape id="_x0000_i1174" type="#_x0000_t75" style="width:53.15pt;height:31pt" o:ole="">
            <v:imagedata r:id="rId22" o:title=""/>
          </v:shape>
          <o:OLEObject Type="Embed" ProgID="Equation.DSMT4" ShapeID="_x0000_i1174" DrawAspect="Content" ObjectID="_1763145690" r:id="rId23"/>
        </w:object>
      </w:r>
    </w:p>
    <w:p w14:paraId="3005BCDA" w14:textId="7A4F82EE" w:rsidR="00681621" w:rsidRDefault="00681621" w:rsidP="00681621">
      <w:pPr>
        <w:pStyle w:val="body777"/>
        <w:rPr>
          <w:rtl/>
        </w:rPr>
      </w:pPr>
      <w:r>
        <w:rPr>
          <w:rFonts w:hint="cs"/>
          <w:rtl/>
        </w:rPr>
        <w:t>حال ظرفیت خازن را محاسبه می‌کنیم:</w:t>
      </w:r>
    </w:p>
    <w:p w14:paraId="575EDC92" w14:textId="711F5AD9" w:rsidR="00681621" w:rsidRDefault="00295671" w:rsidP="00681621">
      <w:pPr>
        <w:pStyle w:val="body777"/>
        <w:jc w:val="right"/>
      </w:pPr>
      <w:r w:rsidRPr="00E158FB">
        <w:rPr>
          <w:position w:val="-92"/>
        </w:rPr>
        <w:object w:dxaOrig="4940" w:dyaOrig="2040" w14:anchorId="6E5B9106">
          <v:shape id="_x0000_i1175" type="#_x0000_t75" style="width:247pt;height:101.9pt" o:ole="">
            <v:imagedata r:id="rId24" o:title=""/>
          </v:shape>
          <o:OLEObject Type="Embed" ProgID="Equation.DSMT4" ShapeID="_x0000_i1175" DrawAspect="Content" ObjectID="_1763145691" r:id="rId25"/>
        </w:object>
      </w:r>
    </w:p>
    <w:p w14:paraId="5AED255A" w14:textId="56BEC489" w:rsidR="00295671" w:rsidRDefault="00295671" w:rsidP="00681621">
      <w:pPr>
        <w:pStyle w:val="body777"/>
        <w:jc w:val="right"/>
      </w:pPr>
    </w:p>
    <w:p w14:paraId="6F86A99D" w14:textId="7D76EA84" w:rsidR="00295671" w:rsidRDefault="00295671" w:rsidP="00295671">
      <w:pPr>
        <w:pStyle w:val="subtitr"/>
      </w:pPr>
      <w:bookmarkStart w:id="10" w:name="_Toc152532705"/>
      <w:r>
        <w:rPr>
          <w:rFonts w:hint="cs"/>
          <w:rtl/>
        </w:rPr>
        <w:lastRenderedPageBreak/>
        <w:t>تعیین ضریب گذردهی هوا:</w:t>
      </w:r>
      <w:bookmarkEnd w:id="10"/>
    </w:p>
    <w:p w14:paraId="560FC4AF" w14:textId="77777777" w:rsidR="00295671" w:rsidRPr="00D971C9" w:rsidRDefault="00295671" w:rsidP="00295671">
      <w:pPr>
        <w:pStyle w:val="body777"/>
        <w:rPr>
          <w:rFonts w:hint="cs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7"/>
        <w:gridCol w:w="1307"/>
      </w:tblGrid>
      <w:tr w:rsidR="00295671" w14:paraId="7F0F8B32" w14:textId="77777777" w:rsidTr="00E158FB">
        <w:tc>
          <w:tcPr>
            <w:tcW w:w="1307" w:type="dxa"/>
          </w:tcPr>
          <w:p w14:paraId="235EFE67" w14:textId="301A111F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bookmarkStart w:id="11" w:name="_Hlk152532374"/>
            <w:r>
              <w:rPr>
                <w:rFonts w:hint="cs"/>
                <w:rtl/>
              </w:rPr>
              <w:t>24.996</w:t>
            </w:r>
          </w:p>
        </w:tc>
        <w:tc>
          <w:tcPr>
            <w:tcW w:w="1307" w:type="dxa"/>
          </w:tcPr>
          <w:p w14:paraId="0E528332" w14:textId="27B5594B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0.990</w:t>
            </w:r>
          </w:p>
        </w:tc>
        <w:tc>
          <w:tcPr>
            <w:tcW w:w="1307" w:type="dxa"/>
          </w:tcPr>
          <w:p w14:paraId="0E7FDD79" w14:textId="65B338D5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7.006</w:t>
            </w:r>
          </w:p>
        </w:tc>
        <w:tc>
          <w:tcPr>
            <w:tcW w:w="1307" w:type="dxa"/>
          </w:tcPr>
          <w:p w14:paraId="5A60294C" w14:textId="622B4F8D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2.999</w:t>
            </w:r>
          </w:p>
        </w:tc>
        <w:tc>
          <w:tcPr>
            <w:tcW w:w="1307" w:type="dxa"/>
          </w:tcPr>
          <w:p w14:paraId="361D273F" w14:textId="0B0CC114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8.988</w:t>
            </w:r>
          </w:p>
        </w:tc>
        <w:tc>
          <w:tcPr>
            <w:tcW w:w="1307" w:type="dxa"/>
          </w:tcPr>
          <w:p w14:paraId="17775F2D" w14:textId="6E101284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.009</w:t>
            </w:r>
          </w:p>
        </w:tc>
        <w:tc>
          <w:tcPr>
            <w:tcW w:w="1307" w:type="dxa"/>
          </w:tcPr>
          <w:p w14:paraId="598AF92B" w14:textId="4DC58AC5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.000</w:t>
            </w:r>
          </w:p>
        </w:tc>
        <w:tc>
          <w:tcPr>
            <w:tcW w:w="1307" w:type="dxa"/>
          </w:tcPr>
          <w:p w14:paraId="4385CCD3" w14:textId="77777777" w:rsidR="00295671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 w:rsidRPr="00E158FB">
              <w:rPr>
                <w:position w:val="-10"/>
              </w:rPr>
              <w:object w:dxaOrig="800" w:dyaOrig="320" w14:anchorId="2D78CC0A">
                <v:shape id="_x0000_i1177" type="#_x0000_t75" style="width:39.9pt;height:16.05pt" o:ole="">
                  <v:imagedata r:id="rId17" o:title=""/>
                </v:shape>
                <o:OLEObject Type="Embed" ProgID="Equation.DSMT4" ShapeID="_x0000_i1177" DrawAspect="Content" ObjectID="_1763145692" r:id="rId26"/>
              </w:object>
            </w:r>
          </w:p>
        </w:tc>
      </w:tr>
      <w:tr w:rsidR="00295671" w14:paraId="0F437AE9" w14:textId="77777777" w:rsidTr="00E158FB">
        <w:tc>
          <w:tcPr>
            <w:tcW w:w="1307" w:type="dxa"/>
          </w:tcPr>
          <w:p w14:paraId="125C077C" w14:textId="32BE53B3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5.71</w:t>
            </w:r>
          </w:p>
        </w:tc>
        <w:tc>
          <w:tcPr>
            <w:tcW w:w="1307" w:type="dxa"/>
          </w:tcPr>
          <w:p w14:paraId="6F97DF82" w14:textId="0722A06E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8.41</w:t>
            </w:r>
          </w:p>
        </w:tc>
        <w:tc>
          <w:tcPr>
            <w:tcW w:w="1307" w:type="dxa"/>
          </w:tcPr>
          <w:p w14:paraId="306678A9" w14:textId="49359A1B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1.11</w:t>
            </w:r>
          </w:p>
        </w:tc>
        <w:tc>
          <w:tcPr>
            <w:tcW w:w="1307" w:type="dxa"/>
          </w:tcPr>
          <w:p w14:paraId="662FBDBD" w14:textId="659EAE11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3.74</w:t>
            </w:r>
          </w:p>
        </w:tc>
        <w:tc>
          <w:tcPr>
            <w:tcW w:w="1307" w:type="dxa"/>
          </w:tcPr>
          <w:p w14:paraId="508EED67" w14:textId="3B5E8C03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6.43</w:t>
            </w:r>
          </w:p>
        </w:tc>
        <w:tc>
          <w:tcPr>
            <w:tcW w:w="1307" w:type="dxa"/>
          </w:tcPr>
          <w:p w14:paraId="163657EB" w14:textId="3B6C57C5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9.13</w:t>
            </w:r>
          </w:p>
        </w:tc>
        <w:tc>
          <w:tcPr>
            <w:tcW w:w="1307" w:type="dxa"/>
          </w:tcPr>
          <w:p w14:paraId="3DD7A17F" w14:textId="4CE22D62" w:rsidR="00295671" w:rsidRPr="0095701A" w:rsidRDefault="00295671" w:rsidP="00E158FB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.78</w:t>
            </w:r>
          </w:p>
        </w:tc>
        <w:tc>
          <w:tcPr>
            <w:tcW w:w="1307" w:type="dxa"/>
          </w:tcPr>
          <w:p w14:paraId="145B57C9" w14:textId="77777777" w:rsidR="00295671" w:rsidRDefault="00295671" w:rsidP="00E158FB">
            <w:pPr>
              <w:pStyle w:val="body777"/>
              <w:jc w:val="center"/>
              <w:rPr>
                <w:rFonts w:hint="cs"/>
              </w:rPr>
            </w:pPr>
            <w:r w:rsidRPr="00E158FB">
              <w:rPr>
                <w:position w:val="-10"/>
              </w:rPr>
              <w:object w:dxaOrig="680" w:dyaOrig="320" w14:anchorId="0E385D46">
                <v:shape id="_x0000_i1176" type="#_x0000_t75" style="width:33.8pt;height:16.05pt" o:ole="">
                  <v:imagedata r:id="rId19" o:title=""/>
                </v:shape>
                <o:OLEObject Type="Embed" ProgID="Equation.DSMT4" ShapeID="_x0000_i1176" DrawAspect="Content" ObjectID="_1763145693" r:id="rId27"/>
              </w:object>
            </w:r>
          </w:p>
        </w:tc>
      </w:tr>
      <w:bookmarkEnd w:id="11"/>
    </w:tbl>
    <w:p w14:paraId="0D711168" w14:textId="77777777" w:rsidR="00CF6FA8" w:rsidRPr="00A77942" w:rsidRDefault="00CF6FA8" w:rsidP="00CF6FA8">
      <w:pPr>
        <w:pStyle w:val="subtitr"/>
        <w:numPr>
          <w:ilvl w:val="0"/>
          <w:numId w:val="0"/>
        </w:numPr>
        <w:ind w:left="522" w:hanging="432"/>
        <w:rPr>
          <w:rtl/>
        </w:rPr>
      </w:pPr>
    </w:p>
    <w:p w14:paraId="5BB5B813" w14:textId="19439AA1" w:rsidR="00A77942" w:rsidRDefault="00295671" w:rsidP="00295671">
      <w:pPr>
        <w:bidi/>
        <w:jc w:val="center"/>
        <w:rPr>
          <w:rtl/>
          <w:lang w:bidi="fa-IR"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518FC3A4" wp14:editId="66476460">
            <wp:extent cx="4936481" cy="2730412"/>
            <wp:effectExtent l="0" t="0" r="17145" b="1333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79DF5C0D" w14:textId="08DB5EEE" w:rsidR="00295671" w:rsidRDefault="00295671" w:rsidP="00A77942">
      <w:pPr>
        <w:bidi/>
        <w:rPr>
          <w:rtl/>
          <w:lang w:bidi="fa-IR"/>
        </w:rPr>
      </w:pPr>
    </w:p>
    <w:p w14:paraId="62D57BD8" w14:textId="32FCEDD4" w:rsidR="00295671" w:rsidRDefault="00295671" w:rsidP="00A77942">
      <w:pPr>
        <w:bidi/>
        <w:rPr>
          <w:rtl/>
          <w:lang w:bidi="fa-IR"/>
        </w:rPr>
      </w:pPr>
    </w:p>
    <w:p w14:paraId="2C3CA81F" w14:textId="02F35F75" w:rsidR="00295671" w:rsidRDefault="00EB7145" w:rsidP="00A77942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ا توجه به داده‌های فوق، شیب نمودار تقریبا برابر است با 1.82 .</w:t>
      </w:r>
    </w:p>
    <w:p w14:paraId="4DA1BFBA" w14:textId="5BA4749F" w:rsidR="00EB7145" w:rsidRDefault="00EB7145" w:rsidP="00EB7145">
      <w:pPr>
        <w:bidi/>
        <w:jc w:val="right"/>
        <w:rPr>
          <w:lang w:bidi="fa-IR"/>
        </w:rPr>
      </w:pPr>
      <w:r w:rsidRPr="00E158FB">
        <w:rPr>
          <w:position w:val="-28"/>
        </w:rPr>
        <w:object w:dxaOrig="1780" w:dyaOrig="660" w14:anchorId="5454C626">
          <v:shape id="_x0000_i1178" type="#_x0000_t75" style="width:89.15pt;height:33.25pt" o:ole="">
            <v:imagedata r:id="rId29" o:title=""/>
          </v:shape>
          <o:OLEObject Type="Embed" ProgID="Equation.DSMT4" ShapeID="_x0000_i1178" DrawAspect="Content" ObjectID="_1763145694" r:id="rId30"/>
        </w:object>
      </w:r>
    </w:p>
    <w:p w14:paraId="603E5A97" w14:textId="68C2295F" w:rsidR="00EB7145" w:rsidRDefault="00EB7145" w:rsidP="00EB7145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حال همانند قسمت قبل، ظرفیت خازن را می‌یابیم:</w:t>
      </w:r>
    </w:p>
    <w:p w14:paraId="7BBA0B15" w14:textId="77777777" w:rsidR="00EB7145" w:rsidRDefault="00EB7145" w:rsidP="00EB7145">
      <w:pPr>
        <w:bidi/>
        <w:rPr>
          <w:rFonts w:hint="cs"/>
          <w:rtl/>
          <w:lang w:bidi="fa-IR"/>
        </w:rPr>
      </w:pPr>
    </w:p>
    <w:p w14:paraId="51B1012C" w14:textId="6125C708" w:rsidR="00EB7145" w:rsidRDefault="00EB7145" w:rsidP="00EB7145">
      <w:pPr>
        <w:rPr>
          <w:lang w:bidi="fa-IR"/>
        </w:rPr>
      </w:pPr>
      <w:r w:rsidRPr="00E158FB">
        <w:rPr>
          <w:position w:val="-92"/>
        </w:rPr>
        <w:object w:dxaOrig="6060" w:dyaOrig="2040" w14:anchorId="5DA369FC">
          <v:shape id="_x0000_i1179" type="#_x0000_t75" style="width:302.95pt;height:101.9pt" o:ole="">
            <v:imagedata r:id="rId31" o:title=""/>
          </v:shape>
          <o:OLEObject Type="Embed" ProgID="Equation.DSMT4" ShapeID="_x0000_i1179" DrawAspect="Content" ObjectID="_1763145695" r:id="rId32"/>
        </w:object>
      </w:r>
    </w:p>
    <w:p w14:paraId="12C3A30C" w14:textId="77777777" w:rsidR="00EB7145" w:rsidRDefault="00EB7145" w:rsidP="00A77942">
      <w:pPr>
        <w:bidi/>
        <w:rPr>
          <w:rtl/>
          <w:lang w:bidi="fa-IR"/>
        </w:rPr>
      </w:pPr>
    </w:p>
    <w:p w14:paraId="6DB361EB" w14:textId="7652BDF3" w:rsidR="00EB7145" w:rsidRDefault="00EB7145" w:rsidP="00EB7145">
      <w:pPr>
        <w:bidi/>
        <w:rPr>
          <w:rtl/>
          <w:lang w:bidi="fa-IR"/>
        </w:rPr>
      </w:pPr>
      <w:r w:rsidRPr="00EB7145">
        <w:rPr>
          <w:rtl/>
          <w:lang w:bidi="fa-IR"/>
        </w:rPr>
        <w:t>همانطور که م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ب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ن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م</w:t>
      </w:r>
      <w:r w:rsidRPr="00EB7145">
        <w:rPr>
          <w:rtl/>
          <w:lang w:bidi="fa-IR"/>
        </w:rPr>
        <w:t xml:space="preserve"> به دل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ل</w:t>
      </w:r>
      <w:r w:rsidRPr="00EB7145">
        <w:rPr>
          <w:rtl/>
          <w:lang w:bidi="fa-IR"/>
        </w:rPr>
        <w:t xml:space="preserve"> وجود خطا در آزما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ش،</w:t>
      </w:r>
      <w:r w:rsidRPr="00EB7145">
        <w:rPr>
          <w:rtl/>
          <w:lang w:bidi="fa-IR"/>
        </w:rPr>
        <w:t xml:space="preserve"> مقدار ضر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ب</w:t>
      </w:r>
      <w:r w:rsidRPr="00EB7145">
        <w:rPr>
          <w:rtl/>
          <w:lang w:bidi="fa-IR"/>
        </w:rPr>
        <w:t xml:space="preserve"> گذرده</w:t>
      </w:r>
      <w:r w:rsidRPr="00EB7145">
        <w:rPr>
          <w:rFonts w:hint="cs"/>
          <w:rtl/>
          <w:lang w:bidi="fa-IR"/>
        </w:rPr>
        <w:t>ی</w:t>
      </w:r>
      <w:r w:rsidRPr="00EB7145">
        <w:rPr>
          <w:rtl/>
          <w:lang w:bidi="fa-IR"/>
        </w:rPr>
        <w:t xml:space="preserve"> الکتر</w:t>
      </w:r>
      <w:r w:rsidRPr="00EB7145">
        <w:rPr>
          <w:rFonts w:hint="cs"/>
          <w:rtl/>
          <w:lang w:bidi="fa-IR"/>
        </w:rPr>
        <w:t>ی</w:t>
      </w:r>
      <w:r w:rsidRPr="00EB7145">
        <w:rPr>
          <w:rFonts w:hint="eastAsia"/>
          <w:rtl/>
          <w:lang w:bidi="fa-IR"/>
        </w:rPr>
        <w:t>ک</w:t>
      </w:r>
      <w:r w:rsidRPr="00EB7145">
        <w:rPr>
          <w:rFonts w:hint="cs"/>
          <w:rtl/>
          <w:lang w:bidi="fa-IR"/>
        </w:rPr>
        <w:t>ی</w:t>
      </w:r>
      <w:r w:rsidRPr="00EB7145">
        <w:rPr>
          <w:rtl/>
          <w:lang w:bidi="fa-IR"/>
        </w:rPr>
        <w:t xml:space="preserve"> هوا نسبت به خلا کمتر به دست آمده است:</w:t>
      </w:r>
    </w:p>
    <w:p w14:paraId="1799E0F1" w14:textId="7418B5E7" w:rsidR="00EB7145" w:rsidRDefault="00EB7145" w:rsidP="00EB7145">
      <w:pPr>
        <w:bidi/>
        <w:jc w:val="right"/>
        <w:rPr>
          <w:rFonts w:hint="cs"/>
          <w:rtl/>
          <w:lang w:bidi="fa-IR"/>
        </w:rPr>
      </w:pPr>
      <w:r w:rsidRPr="00E158FB">
        <w:rPr>
          <w:position w:val="-12"/>
        </w:rPr>
        <w:object w:dxaOrig="4660" w:dyaOrig="380" w14:anchorId="742CC1EE">
          <v:shape id="_x0000_i1180" type="#_x0000_t75" style="width:233.15pt;height:18.85pt" o:ole="">
            <v:imagedata r:id="rId33" o:title=""/>
          </v:shape>
          <o:OLEObject Type="Embed" ProgID="Equation.DSMT4" ShapeID="_x0000_i1180" DrawAspect="Content" ObjectID="_1763145696" r:id="rId34"/>
        </w:object>
      </w:r>
    </w:p>
    <w:p w14:paraId="2CCEDA01" w14:textId="77777777" w:rsidR="00295671" w:rsidRPr="00A77942" w:rsidRDefault="00295671" w:rsidP="00A77942">
      <w:pPr>
        <w:bidi/>
        <w:rPr>
          <w:rFonts w:hint="cs"/>
          <w:rtl/>
          <w:lang w:bidi="fa-IR"/>
        </w:rPr>
      </w:pPr>
    </w:p>
    <w:p w14:paraId="4B2161F4" w14:textId="78712F15" w:rsidR="0083427A" w:rsidRDefault="0083427A" w:rsidP="00295671">
      <w:pPr>
        <w:jc w:val="center"/>
        <w:rPr>
          <w:lang w:bidi="fa-IR"/>
        </w:rPr>
      </w:pPr>
    </w:p>
    <w:p w14:paraId="29283456" w14:textId="066C9CE4" w:rsidR="0071026D" w:rsidRDefault="0071026D" w:rsidP="0071026D">
      <w:pPr>
        <w:jc w:val="center"/>
        <w:rPr>
          <w:lang w:bidi="fa-IR"/>
        </w:rPr>
      </w:pPr>
    </w:p>
    <w:p w14:paraId="0FCB7B8C" w14:textId="0C4F5D7D" w:rsidR="0071026D" w:rsidRDefault="0071026D" w:rsidP="0071026D">
      <w:pPr>
        <w:jc w:val="center"/>
        <w:rPr>
          <w:lang w:bidi="fa-IR"/>
        </w:rPr>
      </w:pPr>
    </w:p>
    <w:p w14:paraId="5BC23DA7" w14:textId="45C4272E" w:rsidR="0071026D" w:rsidRDefault="0071026D" w:rsidP="0071026D">
      <w:pPr>
        <w:jc w:val="center"/>
        <w:rPr>
          <w:lang w:bidi="fa-IR"/>
        </w:rPr>
      </w:pPr>
    </w:p>
    <w:p w14:paraId="111FDEB0" w14:textId="0EAECAA6" w:rsidR="0071026D" w:rsidRDefault="0071026D" w:rsidP="0071026D">
      <w:pPr>
        <w:jc w:val="center"/>
        <w:rPr>
          <w:lang w:bidi="fa-IR"/>
        </w:rPr>
      </w:pPr>
    </w:p>
    <w:p w14:paraId="62A10B6F" w14:textId="574085F4" w:rsidR="0071026D" w:rsidRDefault="0071026D" w:rsidP="0071026D">
      <w:pPr>
        <w:jc w:val="center"/>
        <w:rPr>
          <w:lang w:bidi="fa-IR"/>
        </w:rPr>
      </w:pPr>
    </w:p>
    <w:p w14:paraId="615FB94E" w14:textId="3054D31B" w:rsidR="0071026D" w:rsidRDefault="0071026D" w:rsidP="0071026D">
      <w:pPr>
        <w:jc w:val="center"/>
        <w:rPr>
          <w:lang w:bidi="fa-IR"/>
        </w:rPr>
      </w:pPr>
    </w:p>
    <w:p w14:paraId="4133909E" w14:textId="723FE71F" w:rsidR="0071026D" w:rsidRDefault="0071026D" w:rsidP="0071026D">
      <w:pPr>
        <w:jc w:val="center"/>
        <w:rPr>
          <w:lang w:bidi="fa-IR"/>
        </w:rPr>
      </w:pPr>
    </w:p>
    <w:p w14:paraId="1892756B" w14:textId="45AF45BD" w:rsidR="0071026D" w:rsidRDefault="0071026D" w:rsidP="0071026D">
      <w:pPr>
        <w:jc w:val="center"/>
        <w:rPr>
          <w:lang w:bidi="fa-IR"/>
        </w:rPr>
      </w:pPr>
    </w:p>
    <w:p w14:paraId="70134284" w14:textId="21DD09A5" w:rsidR="0071026D" w:rsidRDefault="0071026D" w:rsidP="0071026D">
      <w:pPr>
        <w:pStyle w:val="subtitr"/>
      </w:pPr>
      <w:bookmarkStart w:id="12" w:name="_Toc152532706"/>
      <w:r>
        <w:rPr>
          <w:rFonts w:hint="cs"/>
          <w:rtl/>
        </w:rPr>
        <w:lastRenderedPageBreak/>
        <w:t>بستگی ظرفیت خازن به فاصله بین صفحات:</w:t>
      </w:r>
      <w:bookmarkEnd w:id="12"/>
    </w:p>
    <w:p w14:paraId="37C7CCA5" w14:textId="77777777" w:rsidR="00440826" w:rsidRDefault="00440826" w:rsidP="00440826">
      <w:pPr>
        <w:pStyle w:val="body777"/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7"/>
        <w:gridCol w:w="1307"/>
      </w:tblGrid>
      <w:tr w:rsidR="00440826" w:rsidRPr="00440826" w14:paraId="3E7C309F" w14:textId="77777777" w:rsidTr="00E158FB">
        <w:tc>
          <w:tcPr>
            <w:tcW w:w="1307" w:type="dxa"/>
          </w:tcPr>
          <w:p w14:paraId="42FCDCB0" w14:textId="479F0E80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1307" w:type="dxa"/>
          </w:tcPr>
          <w:p w14:paraId="79AB22C7" w14:textId="3BFC3112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1307" w:type="dxa"/>
          </w:tcPr>
          <w:p w14:paraId="35621A24" w14:textId="54F360F2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307" w:type="dxa"/>
          </w:tcPr>
          <w:p w14:paraId="0F9195A6" w14:textId="17DB02DA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307" w:type="dxa"/>
          </w:tcPr>
          <w:p w14:paraId="5F26A81E" w14:textId="48091DFE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307" w:type="dxa"/>
          </w:tcPr>
          <w:p w14:paraId="690C642F" w14:textId="20D066FA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307" w:type="dxa"/>
          </w:tcPr>
          <w:p w14:paraId="1B6C3E63" w14:textId="760B4628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307" w:type="dxa"/>
          </w:tcPr>
          <w:p w14:paraId="22A2113E" w14:textId="55D27F28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 w:rsidRPr="00440826">
              <w:rPr>
                <w:position w:val="-10"/>
              </w:rPr>
              <w:object w:dxaOrig="740" w:dyaOrig="320" w14:anchorId="50B2EA80">
                <v:shape id="_x0000_i1182" type="#_x0000_t75" style="width:37.1pt;height:16.05pt" o:ole="">
                  <v:imagedata r:id="rId35" o:title=""/>
                </v:shape>
                <o:OLEObject Type="Embed" ProgID="Equation.DSMT4" ShapeID="_x0000_i1182" DrawAspect="Content" ObjectID="_1763145697" r:id="rId36"/>
              </w:object>
            </w:r>
          </w:p>
        </w:tc>
      </w:tr>
      <w:tr w:rsidR="00440826" w:rsidRPr="00440826" w14:paraId="53B6357A" w14:textId="77777777" w:rsidTr="00E158FB">
        <w:tc>
          <w:tcPr>
            <w:tcW w:w="1307" w:type="dxa"/>
          </w:tcPr>
          <w:p w14:paraId="3D6206F9" w14:textId="0B25E60E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9.70</w:t>
            </w:r>
          </w:p>
        </w:tc>
        <w:tc>
          <w:tcPr>
            <w:tcW w:w="1307" w:type="dxa"/>
          </w:tcPr>
          <w:p w14:paraId="74B255AC" w14:textId="50FCE879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0.74</w:t>
            </w:r>
          </w:p>
        </w:tc>
        <w:tc>
          <w:tcPr>
            <w:tcW w:w="1307" w:type="dxa"/>
          </w:tcPr>
          <w:p w14:paraId="788D91CE" w14:textId="35765AD0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2.08</w:t>
            </w:r>
          </w:p>
        </w:tc>
        <w:tc>
          <w:tcPr>
            <w:tcW w:w="1307" w:type="dxa"/>
          </w:tcPr>
          <w:p w14:paraId="6A1F8272" w14:textId="0E061422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3.95</w:t>
            </w:r>
          </w:p>
        </w:tc>
        <w:tc>
          <w:tcPr>
            <w:tcW w:w="1307" w:type="dxa"/>
          </w:tcPr>
          <w:p w14:paraId="55DC3DEF" w14:textId="29DF593A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6.47</w:t>
            </w:r>
          </w:p>
        </w:tc>
        <w:tc>
          <w:tcPr>
            <w:tcW w:w="1307" w:type="dxa"/>
          </w:tcPr>
          <w:p w14:paraId="7D40D096" w14:textId="25A706F5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1.17</w:t>
            </w:r>
          </w:p>
        </w:tc>
        <w:tc>
          <w:tcPr>
            <w:tcW w:w="1307" w:type="dxa"/>
          </w:tcPr>
          <w:p w14:paraId="3A8F17BC" w14:textId="6F612078" w:rsidR="00440826" w:rsidRPr="00440826" w:rsidRDefault="00440826" w:rsidP="00440826">
            <w:pPr>
              <w:pStyle w:val="body777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8.67</w:t>
            </w:r>
          </w:p>
        </w:tc>
        <w:tc>
          <w:tcPr>
            <w:tcW w:w="1307" w:type="dxa"/>
          </w:tcPr>
          <w:p w14:paraId="1E8E49E9" w14:textId="77777777" w:rsidR="00440826" w:rsidRPr="00440826" w:rsidRDefault="00440826" w:rsidP="00440826">
            <w:pPr>
              <w:pStyle w:val="body777"/>
              <w:jc w:val="center"/>
              <w:rPr>
                <w:rFonts w:hint="cs"/>
              </w:rPr>
            </w:pPr>
            <w:r w:rsidRPr="00440826">
              <w:object w:dxaOrig="680" w:dyaOrig="320" w14:anchorId="7ADB1D38">
                <v:shape id="_x0000_i1181" type="#_x0000_t75" style="width:33.8pt;height:16.05pt" o:ole="">
                  <v:imagedata r:id="rId19" o:title=""/>
                </v:shape>
                <o:OLEObject Type="Embed" ProgID="Equation.DSMT4" ShapeID="_x0000_i1181" DrawAspect="Content" ObjectID="_1763145698" r:id="rId37"/>
              </w:object>
            </w:r>
          </w:p>
        </w:tc>
      </w:tr>
    </w:tbl>
    <w:p w14:paraId="56C61BF7" w14:textId="26505776" w:rsidR="0071026D" w:rsidRDefault="0071026D" w:rsidP="0036313B">
      <w:pPr>
        <w:pStyle w:val="body777"/>
        <w:jc w:val="center"/>
        <w:rPr>
          <w:noProof/>
          <w:rtl/>
          <w:lang w:val="fa-IR"/>
        </w:rPr>
      </w:pPr>
    </w:p>
    <w:p w14:paraId="73381F82" w14:textId="23AE8A86" w:rsidR="0036313B" w:rsidRDefault="0036313B" w:rsidP="0036313B">
      <w:pPr>
        <w:pStyle w:val="body777"/>
        <w:jc w:val="center"/>
        <w:rPr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7A04FF95" wp14:editId="2CCDED38">
            <wp:extent cx="4936481" cy="2730412"/>
            <wp:effectExtent l="0" t="0" r="17145" b="1333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4F51DA0A" w14:textId="12269810" w:rsidR="0036313B" w:rsidRDefault="0036313B" w:rsidP="0071026D">
      <w:pPr>
        <w:pStyle w:val="body777"/>
        <w:rPr>
          <w:rtl/>
        </w:rPr>
      </w:pPr>
    </w:p>
    <w:p w14:paraId="6DA45CE6" w14:textId="558CE182" w:rsidR="0036313B" w:rsidRDefault="0036313B" w:rsidP="0071026D">
      <w:pPr>
        <w:pStyle w:val="body777"/>
        <w:rPr>
          <w:rtl/>
        </w:rPr>
      </w:pPr>
    </w:p>
    <w:p w14:paraId="18B41F1B" w14:textId="60A84B3D" w:rsidR="0036313B" w:rsidRDefault="0036313B" w:rsidP="0071026D">
      <w:pPr>
        <w:pStyle w:val="body777"/>
        <w:rPr>
          <w:rtl/>
        </w:rPr>
      </w:pPr>
      <w:r w:rsidRPr="0036313B">
        <w:rPr>
          <w:rtl/>
        </w:rPr>
        <w:t>همانطور که در نمودار م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ب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ن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م،</w:t>
      </w:r>
      <w:r w:rsidRPr="0036313B">
        <w:rPr>
          <w:rtl/>
        </w:rPr>
        <w:t xml:space="preserve"> جر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ان</w:t>
      </w:r>
      <w:r w:rsidRPr="0036313B">
        <w:rPr>
          <w:rtl/>
        </w:rPr>
        <w:t xml:space="preserve"> نسبت به </w:t>
      </w:r>
      <w:r>
        <w:rPr>
          <w:rFonts w:hint="cs"/>
          <w:rtl/>
        </w:rPr>
        <w:t xml:space="preserve">معکوس </w:t>
      </w:r>
      <w:r>
        <w:t>d</w:t>
      </w:r>
      <w:r w:rsidRPr="0036313B">
        <w:rPr>
          <w:rtl/>
        </w:rPr>
        <w:t xml:space="preserve"> به صورت خط</w:t>
      </w:r>
      <w:r w:rsidRPr="0036313B">
        <w:rPr>
          <w:rFonts w:hint="cs"/>
          <w:rtl/>
        </w:rPr>
        <w:t>ی</w:t>
      </w:r>
      <w:r w:rsidRPr="0036313B">
        <w:rPr>
          <w:rtl/>
        </w:rPr>
        <w:t xml:space="preserve"> تغ</w:t>
      </w:r>
      <w:r w:rsidRPr="0036313B">
        <w:rPr>
          <w:rFonts w:hint="cs"/>
          <w:rtl/>
        </w:rPr>
        <w:t>یی</w:t>
      </w:r>
      <w:r w:rsidRPr="0036313B">
        <w:rPr>
          <w:rFonts w:hint="eastAsia"/>
          <w:rtl/>
        </w:rPr>
        <w:t>ر</w:t>
      </w:r>
      <w:r w:rsidRPr="0036313B">
        <w:rPr>
          <w:rtl/>
        </w:rPr>
        <w:t xml:space="preserve"> م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کند؛</w:t>
      </w:r>
      <w:r w:rsidRPr="0036313B">
        <w:rPr>
          <w:rtl/>
        </w:rPr>
        <w:t xml:space="preserve"> ا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ن</w:t>
      </w:r>
      <w:r w:rsidRPr="0036313B">
        <w:rPr>
          <w:rtl/>
        </w:rPr>
        <w:t xml:space="preserve"> 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عن</w:t>
      </w:r>
      <w:r w:rsidRPr="0036313B">
        <w:rPr>
          <w:rFonts w:hint="cs"/>
          <w:rtl/>
        </w:rPr>
        <w:t>ی</w:t>
      </w:r>
      <w:r w:rsidRPr="0036313B">
        <w:rPr>
          <w:rtl/>
        </w:rPr>
        <w:t xml:space="preserve"> با فاصله ب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ن</w:t>
      </w:r>
      <w:r w:rsidRPr="0036313B">
        <w:rPr>
          <w:rtl/>
        </w:rPr>
        <w:t xml:space="preserve"> صفحات نسبت عکس دارد. چون ظرف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ت</w:t>
      </w:r>
      <w:r w:rsidRPr="0036313B">
        <w:rPr>
          <w:rtl/>
        </w:rPr>
        <w:t xml:space="preserve"> خازن با جر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ان</w:t>
      </w:r>
      <w:r w:rsidRPr="0036313B">
        <w:rPr>
          <w:rtl/>
        </w:rPr>
        <w:t xml:space="preserve"> رابطه مستق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م</w:t>
      </w:r>
      <w:r w:rsidRPr="0036313B">
        <w:rPr>
          <w:rtl/>
        </w:rPr>
        <w:t xml:space="preserve"> دارد، بنابرا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ن</w:t>
      </w:r>
      <w:r w:rsidRPr="0036313B">
        <w:rPr>
          <w:rtl/>
        </w:rPr>
        <w:t xml:space="preserve"> نت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جه</w:t>
      </w:r>
      <w:r w:rsidRPr="0036313B">
        <w:rPr>
          <w:rtl/>
        </w:rPr>
        <w:t xml:space="preserve"> م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شود</w:t>
      </w:r>
      <w:r w:rsidRPr="0036313B">
        <w:rPr>
          <w:rtl/>
        </w:rPr>
        <w:t xml:space="preserve"> که ظرف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ت</w:t>
      </w:r>
      <w:r w:rsidRPr="0036313B">
        <w:rPr>
          <w:rtl/>
        </w:rPr>
        <w:t xml:space="preserve"> خازن با فاصله ب</w:t>
      </w:r>
      <w:r w:rsidRPr="0036313B">
        <w:rPr>
          <w:rFonts w:hint="cs"/>
          <w:rtl/>
        </w:rPr>
        <w:t>ی</w:t>
      </w:r>
      <w:r w:rsidRPr="0036313B">
        <w:rPr>
          <w:rFonts w:hint="eastAsia"/>
          <w:rtl/>
        </w:rPr>
        <w:t>ن</w:t>
      </w:r>
      <w:r w:rsidRPr="0036313B">
        <w:rPr>
          <w:rtl/>
        </w:rPr>
        <w:t xml:space="preserve"> صفحات آن رابطه عکس دارد.</w:t>
      </w:r>
    </w:p>
    <w:p w14:paraId="335B488A" w14:textId="4FFAA6C1" w:rsidR="002D2B64" w:rsidRDefault="002D2B64" w:rsidP="0071026D">
      <w:pPr>
        <w:pStyle w:val="body777"/>
        <w:rPr>
          <w:rtl/>
        </w:rPr>
      </w:pPr>
    </w:p>
    <w:p w14:paraId="5DDC2509" w14:textId="6185ABD3" w:rsidR="002D2B64" w:rsidRDefault="002D2B64" w:rsidP="0071026D">
      <w:pPr>
        <w:pStyle w:val="body777"/>
        <w:rPr>
          <w:rtl/>
        </w:rPr>
      </w:pPr>
    </w:p>
    <w:p w14:paraId="4C225D8F" w14:textId="619261A3" w:rsidR="002D2B64" w:rsidRDefault="002D2B64" w:rsidP="00FF292C">
      <w:pPr>
        <w:pStyle w:val="Heading2"/>
      </w:pPr>
      <w:bookmarkStart w:id="13" w:name="_Toc152532707"/>
      <w:r>
        <w:rPr>
          <w:rFonts w:hint="cs"/>
          <w:rtl/>
        </w:rPr>
        <w:t>پرسش‌ها:</w:t>
      </w:r>
      <w:bookmarkEnd w:id="13"/>
    </w:p>
    <w:p w14:paraId="47B88926" w14:textId="77777777" w:rsidR="00BF60E7" w:rsidRDefault="00BF60E7" w:rsidP="00BF60E7">
      <w:pPr>
        <w:pStyle w:val="body777"/>
      </w:pPr>
    </w:p>
    <w:p w14:paraId="7EC0DFE7" w14:textId="5D6C0DA4" w:rsidR="002D2B64" w:rsidRDefault="002D2B64" w:rsidP="002D2B64">
      <w:pPr>
        <w:pStyle w:val="body777"/>
        <w:numPr>
          <w:ilvl w:val="0"/>
          <w:numId w:val="44"/>
        </w:numPr>
        <w:rPr>
          <w:b/>
        </w:rPr>
      </w:pPr>
      <w:r w:rsidRPr="002D2B64">
        <w:rPr>
          <w:rFonts w:hint="cs"/>
          <w:rtl/>
        </w:rPr>
        <w:t>با قرار دادن یک مقاومت بر سر جريان می توانیم ولتاژ دو سر آن را اندازه بگیریم و سپس با تقسيم اين ولتاژ بر مقدار مقاومت جريان را بدست می آوریم.</w:t>
      </w:r>
    </w:p>
    <w:p w14:paraId="15542C7D" w14:textId="77777777" w:rsidR="002D2B64" w:rsidRPr="002D2B64" w:rsidRDefault="002D2B64" w:rsidP="002D2B64">
      <w:pPr>
        <w:pStyle w:val="body777"/>
        <w:rPr>
          <w:b/>
        </w:rPr>
      </w:pPr>
    </w:p>
    <w:p w14:paraId="14D10605" w14:textId="77777777" w:rsidR="002D2B64" w:rsidRPr="002D2B64" w:rsidRDefault="002D2B64" w:rsidP="002D2B64">
      <w:pPr>
        <w:pStyle w:val="body777"/>
        <w:numPr>
          <w:ilvl w:val="0"/>
          <w:numId w:val="44"/>
        </w:numPr>
      </w:pPr>
      <w:r w:rsidRPr="002D2B64">
        <w:rPr>
          <w:rFonts w:hint="cs"/>
          <w:rtl/>
        </w:rPr>
        <w:t>در این آزمایش خطاهایی مثل خطای اسیلوسکوپ به دلیل نداشتن مقاومت بی نهایت و ظرفیت خازنی بسیار کم و خلای اسیلاتور مثل سینوسی نبودن سیگنال و خطای ریز سنج و همچنین ایده آل نبودن مقاومت اهمی خازن و یکنواخت نبودن دی الکتریک و یکنواخت نبودن میدان در لبه های خازن وجود دارد. همچنین خطای آزمایشگر هم میتواند یکی از دلایل ایجاد مقادیر متفاوت از واقعیت باشد.</w:t>
      </w:r>
    </w:p>
    <w:p w14:paraId="658D174E" w14:textId="77777777" w:rsidR="002D2B64" w:rsidRDefault="002D2B64" w:rsidP="002D2B64">
      <w:pPr>
        <w:pStyle w:val="body777"/>
        <w:rPr>
          <w:rtl/>
        </w:rPr>
      </w:pPr>
    </w:p>
    <w:p w14:paraId="70184232" w14:textId="77777777" w:rsidR="0036313B" w:rsidRDefault="0036313B" w:rsidP="0071026D">
      <w:pPr>
        <w:pStyle w:val="body777"/>
        <w:rPr>
          <w:rtl/>
        </w:rPr>
      </w:pPr>
    </w:p>
    <w:p w14:paraId="4A3C2FD5" w14:textId="5795EA6F" w:rsidR="0071026D" w:rsidRPr="0083427A" w:rsidRDefault="0071026D" w:rsidP="00440826">
      <w:pPr>
        <w:pStyle w:val="body777"/>
        <w:jc w:val="center"/>
        <w:rPr>
          <w:rFonts w:hint="cs"/>
          <w:rtl/>
        </w:rPr>
      </w:pPr>
    </w:p>
    <w:sectPr w:rsidR="0071026D" w:rsidRPr="0083427A" w:rsidSect="00810A86">
      <w:headerReference w:type="default" r:id="rId39"/>
      <w:footerReference w:type="default" r:id="rId40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3A2EFC" w14:textId="77777777" w:rsidR="001630FD" w:rsidRDefault="001630FD" w:rsidP="00744DF4">
      <w:r>
        <w:separator/>
      </w:r>
    </w:p>
    <w:p w14:paraId="15294022" w14:textId="77777777" w:rsidR="001630FD" w:rsidRDefault="001630FD"/>
    <w:p w14:paraId="6A8E0FDF" w14:textId="77777777" w:rsidR="001630FD" w:rsidRDefault="001630FD"/>
    <w:p w14:paraId="6703CEB4" w14:textId="77777777" w:rsidR="001630FD" w:rsidRDefault="001630FD"/>
  </w:endnote>
  <w:endnote w:type="continuationSeparator" w:id="0">
    <w:p w14:paraId="460601B1" w14:textId="77777777" w:rsidR="001630FD" w:rsidRDefault="001630FD" w:rsidP="00744DF4">
      <w:r>
        <w:continuationSeparator/>
      </w:r>
    </w:p>
    <w:p w14:paraId="6F7BB0B3" w14:textId="77777777" w:rsidR="001630FD" w:rsidRDefault="001630FD"/>
    <w:p w14:paraId="7736B537" w14:textId="77777777" w:rsidR="001630FD" w:rsidRDefault="001630FD"/>
    <w:p w14:paraId="08D2F84B" w14:textId="77777777" w:rsidR="001630FD" w:rsidRDefault="001630F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5CCA45" w14:textId="77777777" w:rsidR="001630FD" w:rsidRDefault="001630FD" w:rsidP="00744DF4">
      <w:r>
        <w:separator/>
      </w:r>
    </w:p>
    <w:p w14:paraId="53C86559" w14:textId="77777777" w:rsidR="001630FD" w:rsidRDefault="001630FD"/>
    <w:p w14:paraId="49E4EE95" w14:textId="77777777" w:rsidR="001630FD" w:rsidRDefault="001630FD"/>
    <w:p w14:paraId="6EA1AF81" w14:textId="77777777" w:rsidR="001630FD" w:rsidRDefault="001630FD"/>
  </w:footnote>
  <w:footnote w:type="continuationSeparator" w:id="0">
    <w:p w14:paraId="0D3015C2" w14:textId="77777777" w:rsidR="001630FD" w:rsidRDefault="001630FD" w:rsidP="00744DF4">
      <w:r>
        <w:continuationSeparator/>
      </w:r>
    </w:p>
    <w:p w14:paraId="08BF6EAC" w14:textId="77777777" w:rsidR="001630FD" w:rsidRDefault="001630FD"/>
    <w:p w14:paraId="330582FE" w14:textId="77777777" w:rsidR="001630FD" w:rsidRDefault="001630FD"/>
    <w:p w14:paraId="757F2130" w14:textId="77777777" w:rsidR="001630FD" w:rsidRDefault="001630F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5D9C596B" w:rsidR="00535C5D" w:rsidRPr="005B4840" w:rsidRDefault="00551469" w:rsidP="0089201D">
    <w:pPr>
      <w:pStyle w:val="Header"/>
      <w:rPr>
        <w:rFonts w:cs="B Titr" w:hint="cs"/>
        <w:sz w:val="20"/>
        <w:szCs w:val="20"/>
        <w:rtl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680180">
      <w:rPr>
        <w:rFonts w:cs="B Titr" w:hint="cs"/>
        <w:sz w:val="20"/>
        <w:szCs w:val="20"/>
        <w:rtl/>
        <w:lang w:bidi="fa-IR"/>
      </w:rPr>
      <w:t xml:space="preserve">دوشنبه صبح </w:t>
    </w:r>
    <w:r w:rsidR="00680180">
      <w:rPr>
        <w:rFonts w:ascii="Arial" w:hAnsi="Arial" w:cs="Arial"/>
        <w:sz w:val="20"/>
        <w:szCs w:val="20"/>
        <w:rtl/>
        <w:lang w:bidi="fa-IR"/>
      </w:rPr>
      <w:t>–</w:t>
    </w:r>
    <w:r w:rsidR="00680180">
      <w:rPr>
        <w:rFonts w:cs="B Titr" w:hint="cs"/>
        <w:sz w:val="20"/>
        <w:szCs w:val="20"/>
        <w:rtl/>
        <w:lang w:bidi="fa-IR"/>
      </w:rPr>
      <w:t xml:space="preserve"> معین آعلی، امیرحسین صوری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 شماره</w:t>
    </w:r>
    <w:r w:rsidR="00DE0969">
      <w:rPr>
        <w:rFonts w:cs="B Titr" w:hint="cs"/>
        <w:sz w:val="20"/>
        <w:szCs w:val="20"/>
        <w:rtl/>
        <w:lang w:bidi="fa-IR"/>
      </w:rPr>
      <w:t xml:space="preserve"> 7</w:t>
    </w:r>
    <w:r w:rsidR="00EF34F7">
      <w:rPr>
        <w:rFonts w:cs="B Titr" w:hint="cs"/>
        <w:sz w:val="20"/>
        <w:szCs w:val="20"/>
        <w:rtl/>
        <w:lang w:bidi="fa-IR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36902"/>
    <w:multiLevelType w:val="hybridMultilevel"/>
    <w:tmpl w:val="78665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313116"/>
    <w:multiLevelType w:val="hybridMultilevel"/>
    <w:tmpl w:val="AB8455FA"/>
    <w:lvl w:ilvl="0" w:tplc="04090011">
      <w:start w:val="1"/>
      <w:numFmt w:val="decimal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4AF6D3D"/>
    <w:multiLevelType w:val="multilevel"/>
    <w:tmpl w:val="959885F4"/>
    <w:lvl w:ilvl="0">
      <w:start w:val="1"/>
      <w:numFmt w:val="decimal"/>
      <w:pStyle w:val="bodyyyyyyy"/>
      <w:lvlText w:val="%1."/>
      <w:lvlJc w:val="left"/>
      <w:pPr>
        <w:ind w:left="540" w:hanging="360"/>
      </w:pPr>
      <w:rPr>
        <w:rFonts w:cs="B Titr"/>
      </w:r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5372CDB"/>
    <w:multiLevelType w:val="hybridMultilevel"/>
    <w:tmpl w:val="FF309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F8313F"/>
    <w:multiLevelType w:val="hybridMultilevel"/>
    <w:tmpl w:val="1402F5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506BCF"/>
    <w:multiLevelType w:val="hybridMultilevel"/>
    <w:tmpl w:val="5A9C8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D91B3D"/>
    <w:multiLevelType w:val="hybridMultilevel"/>
    <w:tmpl w:val="5890FADE"/>
    <w:lvl w:ilvl="0" w:tplc="04090001">
      <w:start w:val="1"/>
      <w:numFmt w:val="bullet"/>
      <w:lvlText w:val=""/>
      <w:lvlJc w:val="left"/>
      <w:pPr>
        <w:ind w:left="95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3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288" w:hanging="360"/>
      </w:pPr>
      <w:rPr>
        <w:rFonts w:ascii="Wingdings" w:hAnsi="Wingdings" w:hint="default"/>
      </w:rPr>
    </w:lvl>
  </w:abstractNum>
  <w:abstractNum w:abstractNumId="11" w15:restartNumberingAfterBreak="0">
    <w:nsid w:val="2C3B1522"/>
    <w:multiLevelType w:val="hybridMultilevel"/>
    <w:tmpl w:val="00F070F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2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6C0290"/>
    <w:multiLevelType w:val="hybridMultilevel"/>
    <w:tmpl w:val="DD5A79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CC4277"/>
    <w:multiLevelType w:val="hybridMultilevel"/>
    <w:tmpl w:val="34809266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7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8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1" w15:restartNumberingAfterBreak="0">
    <w:nsid w:val="49EF292F"/>
    <w:multiLevelType w:val="hybridMultilevel"/>
    <w:tmpl w:val="4F1EBD3C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2" w15:restartNumberingAfterBreak="0">
    <w:nsid w:val="4D8B1C78"/>
    <w:multiLevelType w:val="hybridMultilevel"/>
    <w:tmpl w:val="E18C77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51A2677B"/>
    <w:multiLevelType w:val="hybridMultilevel"/>
    <w:tmpl w:val="3C7266D0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B06646"/>
    <w:multiLevelType w:val="hybridMultilevel"/>
    <w:tmpl w:val="BDFA9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7F32DB"/>
    <w:multiLevelType w:val="hybridMultilevel"/>
    <w:tmpl w:val="64522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81E1DBF"/>
    <w:multiLevelType w:val="hybridMultilevel"/>
    <w:tmpl w:val="A2CAC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2B176F"/>
    <w:multiLevelType w:val="hybridMultilevel"/>
    <w:tmpl w:val="8676F8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2E4D71"/>
    <w:multiLevelType w:val="hybridMultilevel"/>
    <w:tmpl w:val="4A1A1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19348F"/>
    <w:multiLevelType w:val="hybridMultilevel"/>
    <w:tmpl w:val="1EFC0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4C466CE"/>
    <w:multiLevelType w:val="hybridMultilevel"/>
    <w:tmpl w:val="71BCA8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5BE5D35"/>
    <w:multiLevelType w:val="hybridMultilevel"/>
    <w:tmpl w:val="13505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6EB797B"/>
    <w:multiLevelType w:val="hybridMultilevel"/>
    <w:tmpl w:val="6C628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2"/>
  </w:num>
  <w:num w:numId="2" w16cid:durableId="1563254931">
    <w:abstractNumId w:val="20"/>
  </w:num>
  <w:num w:numId="3" w16cid:durableId="1932620195">
    <w:abstractNumId w:val="28"/>
  </w:num>
  <w:num w:numId="4" w16cid:durableId="1354574188">
    <w:abstractNumId w:val="23"/>
  </w:num>
  <w:num w:numId="5" w16cid:durableId="810636320">
    <w:abstractNumId w:val="4"/>
  </w:num>
  <w:num w:numId="6" w16cid:durableId="1371809256">
    <w:abstractNumId w:val="2"/>
  </w:num>
  <w:num w:numId="7" w16cid:durableId="2142994292">
    <w:abstractNumId w:val="25"/>
  </w:num>
  <w:num w:numId="8" w16cid:durableId="1668899439">
    <w:abstractNumId w:val="36"/>
  </w:num>
  <w:num w:numId="9" w16cid:durableId="1055935263">
    <w:abstractNumId w:val="15"/>
  </w:num>
  <w:num w:numId="10" w16cid:durableId="1595819165">
    <w:abstractNumId w:val="2"/>
  </w:num>
  <w:num w:numId="11" w16cid:durableId="352265406">
    <w:abstractNumId w:val="14"/>
  </w:num>
  <w:num w:numId="12" w16cid:durableId="688332076">
    <w:abstractNumId w:val="19"/>
  </w:num>
  <w:num w:numId="13" w16cid:durableId="69739962">
    <w:abstractNumId w:val="8"/>
  </w:num>
  <w:num w:numId="14" w16cid:durableId="3619008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9"/>
  </w:num>
  <w:num w:numId="16" w16cid:durableId="216278696">
    <w:abstractNumId w:val="18"/>
  </w:num>
  <w:num w:numId="17" w16cid:durableId="279453907">
    <w:abstractNumId w:val="17"/>
  </w:num>
  <w:num w:numId="18" w16cid:durableId="122581336">
    <w:abstractNumId w:val="12"/>
  </w:num>
  <w:num w:numId="19" w16cid:durableId="267153860">
    <w:abstractNumId w:val="5"/>
  </w:num>
  <w:num w:numId="20" w16cid:durableId="949047098">
    <w:abstractNumId w:val="10"/>
  </w:num>
  <w:num w:numId="21" w16cid:durableId="2087922426">
    <w:abstractNumId w:val="0"/>
  </w:num>
  <w:num w:numId="22" w16cid:durableId="670835933">
    <w:abstractNumId w:val="33"/>
  </w:num>
  <w:num w:numId="23" w16cid:durableId="197546072">
    <w:abstractNumId w:val="32"/>
  </w:num>
  <w:num w:numId="24" w16cid:durableId="1578709724">
    <w:abstractNumId w:val="26"/>
  </w:num>
  <w:num w:numId="25" w16cid:durableId="201288001">
    <w:abstractNumId w:val="13"/>
  </w:num>
  <w:num w:numId="26" w16cid:durableId="83844538">
    <w:abstractNumId w:val="35"/>
  </w:num>
  <w:num w:numId="27" w16cid:durableId="750079627">
    <w:abstractNumId w:val="29"/>
  </w:num>
  <w:num w:numId="28" w16cid:durableId="897477172">
    <w:abstractNumId w:val="11"/>
  </w:num>
  <w:num w:numId="29" w16cid:durableId="332991735">
    <w:abstractNumId w:val="6"/>
  </w:num>
  <w:num w:numId="30" w16cid:durableId="936519050">
    <w:abstractNumId w:val="21"/>
  </w:num>
  <w:num w:numId="31" w16cid:durableId="1036855654">
    <w:abstractNumId w:val="31"/>
  </w:num>
  <w:num w:numId="32" w16cid:durableId="598682988">
    <w:abstractNumId w:val="2"/>
  </w:num>
  <w:num w:numId="33" w16cid:durableId="1418549698">
    <w:abstractNumId w:val="2"/>
  </w:num>
  <w:num w:numId="34" w16cid:durableId="1977954923">
    <w:abstractNumId w:val="1"/>
  </w:num>
  <w:num w:numId="35" w16cid:durableId="1658455492">
    <w:abstractNumId w:val="24"/>
  </w:num>
  <w:num w:numId="36" w16cid:durableId="84871409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2041317885">
    <w:abstractNumId w:val="2"/>
  </w:num>
  <w:num w:numId="38" w16cid:durableId="1694453431">
    <w:abstractNumId w:val="3"/>
  </w:num>
  <w:num w:numId="39" w16cid:durableId="379325953">
    <w:abstractNumId w:val="34"/>
  </w:num>
  <w:num w:numId="40" w16cid:durableId="366226123">
    <w:abstractNumId w:val="27"/>
  </w:num>
  <w:num w:numId="41" w16cid:durableId="2107724416">
    <w:abstractNumId w:val="16"/>
  </w:num>
  <w:num w:numId="42" w16cid:durableId="476461231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3" w16cid:durableId="968046801">
    <w:abstractNumId w:val="30"/>
  </w:num>
  <w:num w:numId="44" w16cid:durableId="1456169752">
    <w:abstractNumId w:val="2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0515B"/>
    <w:rsid w:val="00013F6C"/>
    <w:rsid w:val="00014966"/>
    <w:rsid w:val="000202D8"/>
    <w:rsid w:val="00021252"/>
    <w:rsid w:val="00023871"/>
    <w:rsid w:val="00026850"/>
    <w:rsid w:val="000340B7"/>
    <w:rsid w:val="00034233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704CA"/>
    <w:rsid w:val="000755F0"/>
    <w:rsid w:val="000802B0"/>
    <w:rsid w:val="000811D8"/>
    <w:rsid w:val="00081A06"/>
    <w:rsid w:val="000829B9"/>
    <w:rsid w:val="00083803"/>
    <w:rsid w:val="00083D90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B2D0C"/>
    <w:rsid w:val="000C4253"/>
    <w:rsid w:val="000D0DC5"/>
    <w:rsid w:val="000D7465"/>
    <w:rsid w:val="000D78C0"/>
    <w:rsid w:val="000E125F"/>
    <w:rsid w:val="000E1F47"/>
    <w:rsid w:val="000E39DF"/>
    <w:rsid w:val="000E6213"/>
    <w:rsid w:val="000E7589"/>
    <w:rsid w:val="000F1FF6"/>
    <w:rsid w:val="000F6C05"/>
    <w:rsid w:val="000F7783"/>
    <w:rsid w:val="00103451"/>
    <w:rsid w:val="001101E0"/>
    <w:rsid w:val="00115182"/>
    <w:rsid w:val="001169CC"/>
    <w:rsid w:val="00117C20"/>
    <w:rsid w:val="001207F1"/>
    <w:rsid w:val="001213C9"/>
    <w:rsid w:val="00122E8A"/>
    <w:rsid w:val="001235B4"/>
    <w:rsid w:val="00131EE0"/>
    <w:rsid w:val="001325A9"/>
    <w:rsid w:val="00136A53"/>
    <w:rsid w:val="00137887"/>
    <w:rsid w:val="0014066F"/>
    <w:rsid w:val="001407AF"/>
    <w:rsid w:val="00141186"/>
    <w:rsid w:val="00145AAB"/>
    <w:rsid w:val="00157760"/>
    <w:rsid w:val="00161282"/>
    <w:rsid w:val="00161D1C"/>
    <w:rsid w:val="001630FD"/>
    <w:rsid w:val="00165B3F"/>
    <w:rsid w:val="00171B06"/>
    <w:rsid w:val="001769FA"/>
    <w:rsid w:val="001813D7"/>
    <w:rsid w:val="00192600"/>
    <w:rsid w:val="001943B6"/>
    <w:rsid w:val="001A28ED"/>
    <w:rsid w:val="001A6C23"/>
    <w:rsid w:val="001A7C65"/>
    <w:rsid w:val="001B19E0"/>
    <w:rsid w:val="001B7F2E"/>
    <w:rsid w:val="001C3E08"/>
    <w:rsid w:val="001D02F9"/>
    <w:rsid w:val="001F18E9"/>
    <w:rsid w:val="001F737F"/>
    <w:rsid w:val="001F765D"/>
    <w:rsid w:val="00203472"/>
    <w:rsid w:val="00210D7F"/>
    <w:rsid w:val="002137FF"/>
    <w:rsid w:val="002200E7"/>
    <w:rsid w:val="002231E6"/>
    <w:rsid w:val="0022774E"/>
    <w:rsid w:val="0023240D"/>
    <w:rsid w:val="00237E1E"/>
    <w:rsid w:val="002534FF"/>
    <w:rsid w:val="002548BE"/>
    <w:rsid w:val="002630EE"/>
    <w:rsid w:val="00263284"/>
    <w:rsid w:val="00266470"/>
    <w:rsid w:val="0027093B"/>
    <w:rsid w:val="00270E8B"/>
    <w:rsid w:val="00274348"/>
    <w:rsid w:val="00276EF9"/>
    <w:rsid w:val="00280A52"/>
    <w:rsid w:val="00285EAD"/>
    <w:rsid w:val="002879A8"/>
    <w:rsid w:val="0029218D"/>
    <w:rsid w:val="00295671"/>
    <w:rsid w:val="002A62BB"/>
    <w:rsid w:val="002A6573"/>
    <w:rsid w:val="002B07CB"/>
    <w:rsid w:val="002B28A1"/>
    <w:rsid w:val="002C4653"/>
    <w:rsid w:val="002C6F44"/>
    <w:rsid w:val="002D19F8"/>
    <w:rsid w:val="002D1C95"/>
    <w:rsid w:val="002D2836"/>
    <w:rsid w:val="002D2B64"/>
    <w:rsid w:val="002D5157"/>
    <w:rsid w:val="002D752C"/>
    <w:rsid w:val="002E2B85"/>
    <w:rsid w:val="003046F8"/>
    <w:rsid w:val="00323702"/>
    <w:rsid w:val="00327B60"/>
    <w:rsid w:val="00335F10"/>
    <w:rsid w:val="00336824"/>
    <w:rsid w:val="00344222"/>
    <w:rsid w:val="003515B0"/>
    <w:rsid w:val="00353269"/>
    <w:rsid w:val="003536EE"/>
    <w:rsid w:val="0036313B"/>
    <w:rsid w:val="003637FE"/>
    <w:rsid w:val="0036638F"/>
    <w:rsid w:val="00366D30"/>
    <w:rsid w:val="0037012D"/>
    <w:rsid w:val="003765E8"/>
    <w:rsid w:val="0037741F"/>
    <w:rsid w:val="00384958"/>
    <w:rsid w:val="00385B8E"/>
    <w:rsid w:val="003953D6"/>
    <w:rsid w:val="003A7299"/>
    <w:rsid w:val="003B3FCA"/>
    <w:rsid w:val="003B65F5"/>
    <w:rsid w:val="003B7AA8"/>
    <w:rsid w:val="003C20AF"/>
    <w:rsid w:val="003D1328"/>
    <w:rsid w:val="003D3AEE"/>
    <w:rsid w:val="003F2122"/>
    <w:rsid w:val="004038FC"/>
    <w:rsid w:val="004107A0"/>
    <w:rsid w:val="00413C9A"/>
    <w:rsid w:val="00417773"/>
    <w:rsid w:val="00423A92"/>
    <w:rsid w:val="00440826"/>
    <w:rsid w:val="004420A6"/>
    <w:rsid w:val="00443EF1"/>
    <w:rsid w:val="004440EC"/>
    <w:rsid w:val="004457F9"/>
    <w:rsid w:val="00447A46"/>
    <w:rsid w:val="00447C78"/>
    <w:rsid w:val="00451473"/>
    <w:rsid w:val="00454E29"/>
    <w:rsid w:val="00460286"/>
    <w:rsid w:val="00466FE9"/>
    <w:rsid w:val="00467787"/>
    <w:rsid w:val="00474417"/>
    <w:rsid w:val="0047651C"/>
    <w:rsid w:val="00477E30"/>
    <w:rsid w:val="0048390B"/>
    <w:rsid w:val="00496423"/>
    <w:rsid w:val="00496BC6"/>
    <w:rsid w:val="004B5D1E"/>
    <w:rsid w:val="004C1B93"/>
    <w:rsid w:val="004C23E3"/>
    <w:rsid w:val="004C2C6B"/>
    <w:rsid w:val="004D6157"/>
    <w:rsid w:val="004D6D3F"/>
    <w:rsid w:val="004D796E"/>
    <w:rsid w:val="004F757E"/>
    <w:rsid w:val="00500A6A"/>
    <w:rsid w:val="005041A5"/>
    <w:rsid w:val="00506316"/>
    <w:rsid w:val="00510490"/>
    <w:rsid w:val="0051548C"/>
    <w:rsid w:val="0052221B"/>
    <w:rsid w:val="005238C6"/>
    <w:rsid w:val="0052601F"/>
    <w:rsid w:val="00530FF6"/>
    <w:rsid w:val="00535C5D"/>
    <w:rsid w:val="005379B6"/>
    <w:rsid w:val="00540D3F"/>
    <w:rsid w:val="005513F3"/>
    <w:rsid w:val="00551469"/>
    <w:rsid w:val="0055244F"/>
    <w:rsid w:val="005542C1"/>
    <w:rsid w:val="005600BD"/>
    <w:rsid w:val="00561722"/>
    <w:rsid w:val="005649EF"/>
    <w:rsid w:val="00567CBF"/>
    <w:rsid w:val="00572FF0"/>
    <w:rsid w:val="00573132"/>
    <w:rsid w:val="0057574F"/>
    <w:rsid w:val="00575BA2"/>
    <w:rsid w:val="00583BFB"/>
    <w:rsid w:val="005A0C67"/>
    <w:rsid w:val="005A5AD5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C6DE3"/>
    <w:rsid w:val="005D1151"/>
    <w:rsid w:val="005D127A"/>
    <w:rsid w:val="005D2810"/>
    <w:rsid w:val="005E0782"/>
    <w:rsid w:val="005E7FD6"/>
    <w:rsid w:val="005F6AFC"/>
    <w:rsid w:val="005F716B"/>
    <w:rsid w:val="005F78A5"/>
    <w:rsid w:val="00602118"/>
    <w:rsid w:val="00606058"/>
    <w:rsid w:val="00615281"/>
    <w:rsid w:val="00615351"/>
    <w:rsid w:val="00615845"/>
    <w:rsid w:val="00623C5D"/>
    <w:rsid w:val="006325E7"/>
    <w:rsid w:val="006329C6"/>
    <w:rsid w:val="00635306"/>
    <w:rsid w:val="00635F59"/>
    <w:rsid w:val="006373AA"/>
    <w:rsid w:val="00642EBA"/>
    <w:rsid w:val="00651117"/>
    <w:rsid w:val="00656FB3"/>
    <w:rsid w:val="00657B31"/>
    <w:rsid w:val="00664179"/>
    <w:rsid w:val="006656DE"/>
    <w:rsid w:val="00665DBD"/>
    <w:rsid w:val="0067134F"/>
    <w:rsid w:val="00673A54"/>
    <w:rsid w:val="006748E1"/>
    <w:rsid w:val="00680180"/>
    <w:rsid w:val="00681621"/>
    <w:rsid w:val="006849A6"/>
    <w:rsid w:val="00684BAA"/>
    <w:rsid w:val="006A07AA"/>
    <w:rsid w:val="006A7C6F"/>
    <w:rsid w:val="006B7CA8"/>
    <w:rsid w:val="006C2BE4"/>
    <w:rsid w:val="006C4EDB"/>
    <w:rsid w:val="006D0A97"/>
    <w:rsid w:val="006D1405"/>
    <w:rsid w:val="006D1D9E"/>
    <w:rsid w:val="006D4C48"/>
    <w:rsid w:val="006D6F0C"/>
    <w:rsid w:val="006E0B77"/>
    <w:rsid w:val="006E5A7D"/>
    <w:rsid w:val="006E7763"/>
    <w:rsid w:val="006F3944"/>
    <w:rsid w:val="00702B22"/>
    <w:rsid w:val="00702D80"/>
    <w:rsid w:val="00707C7B"/>
    <w:rsid w:val="0071026D"/>
    <w:rsid w:val="00713975"/>
    <w:rsid w:val="00713F4A"/>
    <w:rsid w:val="0071536C"/>
    <w:rsid w:val="00715C3C"/>
    <w:rsid w:val="00715F84"/>
    <w:rsid w:val="007171A1"/>
    <w:rsid w:val="00720168"/>
    <w:rsid w:val="007325C8"/>
    <w:rsid w:val="00733149"/>
    <w:rsid w:val="0074348A"/>
    <w:rsid w:val="00744DF4"/>
    <w:rsid w:val="00750348"/>
    <w:rsid w:val="00752949"/>
    <w:rsid w:val="00756793"/>
    <w:rsid w:val="00757A91"/>
    <w:rsid w:val="007643FF"/>
    <w:rsid w:val="007651FB"/>
    <w:rsid w:val="00777A4A"/>
    <w:rsid w:val="007806FC"/>
    <w:rsid w:val="00787059"/>
    <w:rsid w:val="00797F08"/>
    <w:rsid w:val="007A761F"/>
    <w:rsid w:val="007B169E"/>
    <w:rsid w:val="007B2EAF"/>
    <w:rsid w:val="007B59B9"/>
    <w:rsid w:val="007B7908"/>
    <w:rsid w:val="007B7C90"/>
    <w:rsid w:val="007C23CD"/>
    <w:rsid w:val="007C513F"/>
    <w:rsid w:val="007D6415"/>
    <w:rsid w:val="007D6C82"/>
    <w:rsid w:val="007D7957"/>
    <w:rsid w:val="007E19EE"/>
    <w:rsid w:val="007F0396"/>
    <w:rsid w:val="007F1E2A"/>
    <w:rsid w:val="0080009A"/>
    <w:rsid w:val="0080488F"/>
    <w:rsid w:val="00810A86"/>
    <w:rsid w:val="00813AAE"/>
    <w:rsid w:val="008216B3"/>
    <w:rsid w:val="0083427A"/>
    <w:rsid w:val="00844D36"/>
    <w:rsid w:val="008454AE"/>
    <w:rsid w:val="0086229A"/>
    <w:rsid w:val="00872A93"/>
    <w:rsid w:val="00873A4B"/>
    <w:rsid w:val="00887D53"/>
    <w:rsid w:val="0089186D"/>
    <w:rsid w:val="0089201D"/>
    <w:rsid w:val="008970F4"/>
    <w:rsid w:val="008A14A4"/>
    <w:rsid w:val="008A1D91"/>
    <w:rsid w:val="008A4335"/>
    <w:rsid w:val="008B4E94"/>
    <w:rsid w:val="008C1FB1"/>
    <w:rsid w:val="008C4A13"/>
    <w:rsid w:val="008C55EB"/>
    <w:rsid w:val="008D56B5"/>
    <w:rsid w:val="008D7B85"/>
    <w:rsid w:val="00910E83"/>
    <w:rsid w:val="00913A07"/>
    <w:rsid w:val="00914B45"/>
    <w:rsid w:val="00924E60"/>
    <w:rsid w:val="00931D53"/>
    <w:rsid w:val="00935776"/>
    <w:rsid w:val="00942523"/>
    <w:rsid w:val="00943E14"/>
    <w:rsid w:val="0094407D"/>
    <w:rsid w:val="009460A8"/>
    <w:rsid w:val="00951FCD"/>
    <w:rsid w:val="009538BA"/>
    <w:rsid w:val="00954870"/>
    <w:rsid w:val="0095701A"/>
    <w:rsid w:val="009662C8"/>
    <w:rsid w:val="009704B0"/>
    <w:rsid w:val="00972971"/>
    <w:rsid w:val="00975BA9"/>
    <w:rsid w:val="009858C1"/>
    <w:rsid w:val="00992420"/>
    <w:rsid w:val="00997F02"/>
    <w:rsid w:val="009A0E51"/>
    <w:rsid w:val="009B347A"/>
    <w:rsid w:val="009D3152"/>
    <w:rsid w:val="009D715A"/>
    <w:rsid w:val="009E4E4F"/>
    <w:rsid w:val="009F283D"/>
    <w:rsid w:val="009F3234"/>
    <w:rsid w:val="009F6921"/>
    <w:rsid w:val="00A123FF"/>
    <w:rsid w:val="00A1323C"/>
    <w:rsid w:val="00A15FD0"/>
    <w:rsid w:val="00A20F53"/>
    <w:rsid w:val="00A22F2E"/>
    <w:rsid w:val="00A27F97"/>
    <w:rsid w:val="00A30E31"/>
    <w:rsid w:val="00A33799"/>
    <w:rsid w:val="00A3433B"/>
    <w:rsid w:val="00A44501"/>
    <w:rsid w:val="00A4760A"/>
    <w:rsid w:val="00A47FD2"/>
    <w:rsid w:val="00A51308"/>
    <w:rsid w:val="00A521A5"/>
    <w:rsid w:val="00A53EA7"/>
    <w:rsid w:val="00A57C87"/>
    <w:rsid w:val="00A62227"/>
    <w:rsid w:val="00A635B9"/>
    <w:rsid w:val="00A77942"/>
    <w:rsid w:val="00A77998"/>
    <w:rsid w:val="00A8389F"/>
    <w:rsid w:val="00A844A0"/>
    <w:rsid w:val="00A867FA"/>
    <w:rsid w:val="00A9602B"/>
    <w:rsid w:val="00A97022"/>
    <w:rsid w:val="00A97163"/>
    <w:rsid w:val="00AA63A4"/>
    <w:rsid w:val="00AD6516"/>
    <w:rsid w:val="00AE0C16"/>
    <w:rsid w:val="00AE11FD"/>
    <w:rsid w:val="00AE187E"/>
    <w:rsid w:val="00AE270F"/>
    <w:rsid w:val="00AE439D"/>
    <w:rsid w:val="00AE7BFA"/>
    <w:rsid w:val="00AF0B6E"/>
    <w:rsid w:val="00AF0E0C"/>
    <w:rsid w:val="00AF515E"/>
    <w:rsid w:val="00AF7052"/>
    <w:rsid w:val="00B01ED7"/>
    <w:rsid w:val="00B07606"/>
    <w:rsid w:val="00B107FE"/>
    <w:rsid w:val="00B115AD"/>
    <w:rsid w:val="00B147A4"/>
    <w:rsid w:val="00B200CA"/>
    <w:rsid w:val="00B247F8"/>
    <w:rsid w:val="00B354FD"/>
    <w:rsid w:val="00B35B41"/>
    <w:rsid w:val="00B35B42"/>
    <w:rsid w:val="00B4289C"/>
    <w:rsid w:val="00B44207"/>
    <w:rsid w:val="00B456B5"/>
    <w:rsid w:val="00B46E4C"/>
    <w:rsid w:val="00B5007B"/>
    <w:rsid w:val="00B60ED0"/>
    <w:rsid w:val="00B6571B"/>
    <w:rsid w:val="00B72447"/>
    <w:rsid w:val="00B72A54"/>
    <w:rsid w:val="00B767E2"/>
    <w:rsid w:val="00B874C9"/>
    <w:rsid w:val="00B93DB1"/>
    <w:rsid w:val="00B9471D"/>
    <w:rsid w:val="00B97425"/>
    <w:rsid w:val="00B97FFA"/>
    <w:rsid w:val="00BA04B1"/>
    <w:rsid w:val="00BA0E2B"/>
    <w:rsid w:val="00BA75D6"/>
    <w:rsid w:val="00BA7698"/>
    <w:rsid w:val="00BB01AD"/>
    <w:rsid w:val="00BB4916"/>
    <w:rsid w:val="00BD6A8B"/>
    <w:rsid w:val="00BE6597"/>
    <w:rsid w:val="00BE6A62"/>
    <w:rsid w:val="00BF60E7"/>
    <w:rsid w:val="00C02218"/>
    <w:rsid w:val="00C0552F"/>
    <w:rsid w:val="00C05BE3"/>
    <w:rsid w:val="00C0608E"/>
    <w:rsid w:val="00C2078C"/>
    <w:rsid w:val="00C239AF"/>
    <w:rsid w:val="00C24FE1"/>
    <w:rsid w:val="00C366FD"/>
    <w:rsid w:val="00C42DE8"/>
    <w:rsid w:val="00C43228"/>
    <w:rsid w:val="00C44221"/>
    <w:rsid w:val="00C4447C"/>
    <w:rsid w:val="00C44A7F"/>
    <w:rsid w:val="00C50C9F"/>
    <w:rsid w:val="00C52B71"/>
    <w:rsid w:val="00C61AA6"/>
    <w:rsid w:val="00C64916"/>
    <w:rsid w:val="00C679A4"/>
    <w:rsid w:val="00C7352B"/>
    <w:rsid w:val="00C80C3D"/>
    <w:rsid w:val="00C8413F"/>
    <w:rsid w:val="00C86783"/>
    <w:rsid w:val="00C8735D"/>
    <w:rsid w:val="00C90F0D"/>
    <w:rsid w:val="00C97D3B"/>
    <w:rsid w:val="00CA44F0"/>
    <w:rsid w:val="00CB5FED"/>
    <w:rsid w:val="00CC12A6"/>
    <w:rsid w:val="00CC5060"/>
    <w:rsid w:val="00CC6E43"/>
    <w:rsid w:val="00CD2954"/>
    <w:rsid w:val="00CE171E"/>
    <w:rsid w:val="00CE3BBA"/>
    <w:rsid w:val="00CF6FA8"/>
    <w:rsid w:val="00D06128"/>
    <w:rsid w:val="00D0681A"/>
    <w:rsid w:val="00D1295D"/>
    <w:rsid w:val="00D15184"/>
    <w:rsid w:val="00D4379C"/>
    <w:rsid w:val="00D50243"/>
    <w:rsid w:val="00D51E37"/>
    <w:rsid w:val="00D5312D"/>
    <w:rsid w:val="00D545FA"/>
    <w:rsid w:val="00D5472A"/>
    <w:rsid w:val="00D5594E"/>
    <w:rsid w:val="00D56532"/>
    <w:rsid w:val="00D57E35"/>
    <w:rsid w:val="00D73291"/>
    <w:rsid w:val="00D9395C"/>
    <w:rsid w:val="00D96050"/>
    <w:rsid w:val="00D971C9"/>
    <w:rsid w:val="00D979C7"/>
    <w:rsid w:val="00DA12AC"/>
    <w:rsid w:val="00DA31B0"/>
    <w:rsid w:val="00DB0E23"/>
    <w:rsid w:val="00DB560E"/>
    <w:rsid w:val="00DB59B8"/>
    <w:rsid w:val="00DC6E36"/>
    <w:rsid w:val="00DD03A0"/>
    <w:rsid w:val="00DD3FBA"/>
    <w:rsid w:val="00DE0969"/>
    <w:rsid w:val="00DE103D"/>
    <w:rsid w:val="00DE3AF4"/>
    <w:rsid w:val="00DF04E1"/>
    <w:rsid w:val="00DF39F2"/>
    <w:rsid w:val="00DF68A6"/>
    <w:rsid w:val="00E02FE1"/>
    <w:rsid w:val="00E131BD"/>
    <w:rsid w:val="00E13DD8"/>
    <w:rsid w:val="00E13E38"/>
    <w:rsid w:val="00E172B4"/>
    <w:rsid w:val="00E21400"/>
    <w:rsid w:val="00E25803"/>
    <w:rsid w:val="00E375FA"/>
    <w:rsid w:val="00E4545C"/>
    <w:rsid w:val="00E467F4"/>
    <w:rsid w:val="00E5185E"/>
    <w:rsid w:val="00E57C78"/>
    <w:rsid w:val="00E62079"/>
    <w:rsid w:val="00E63F7C"/>
    <w:rsid w:val="00E64858"/>
    <w:rsid w:val="00E64DE8"/>
    <w:rsid w:val="00E66D1A"/>
    <w:rsid w:val="00E67E03"/>
    <w:rsid w:val="00E70CFC"/>
    <w:rsid w:val="00E734FA"/>
    <w:rsid w:val="00E8519F"/>
    <w:rsid w:val="00E95D49"/>
    <w:rsid w:val="00EA1C30"/>
    <w:rsid w:val="00EA3F25"/>
    <w:rsid w:val="00EB25AB"/>
    <w:rsid w:val="00EB3307"/>
    <w:rsid w:val="00EB33C7"/>
    <w:rsid w:val="00EB3DD4"/>
    <w:rsid w:val="00EB7145"/>
    <w:rsid w:val="00EC6964"/>
    <w:rsid w:val="00EC7FC9"/>
    <w:rsid w:val="00ED18FE"/>
    <w:rsid w:val="00ED3FA5"/>
    <w:rsid w:val="00ED4978"/>
    <w:rsid w:val="00ED6772"/>
    <w:rsid w:val="00EE457E"/>
    <w:rsid w:val="00EF05CF"/>
    <w:rsid w:val="00EF34F7"/>
    <w:rsid w:val="00EF44E9"/>
    <w:rsid w:val="00F016AC"/>
    <w:rsid w:val="00F03783"/>
    <w:rsid w:val="00F34E94"/>
    <w:rsid w:val="00F629C5"/>
    <w:rsid w:val="00F638D8"/>
    <w:rsid w:val="00F652B2"/>
    <w:rsid w:val="00F7146D"/>
    <w:rsid w:val="00F740A4"/>
    <w:rsid w:val="00F7719E"/>
    <w:rsid w:val="00F928E7"/>
    <w:rsid w:val="00F96516"/>
    <w:rsid w:val="00FA3FC0"/>
    <w:rsid w:val="00FC2599"/>
    <w:rsid w:val="00FC783E"/>
    <w:rsid w:val="00FD3565"/>
    <w:rsid w:val="00FF292C"/>
    <w:rsid w:val="00FF32F6"/>
    <w:rsid w:val="00FF6FD6"/>
    <w:rsid w:val="00FF6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0826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657B31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9186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9186D"/>
    <w:rPr>
      <w:rFonts w:cs="B Nazani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9186D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5379B6"/>
    <w:pPr>
      <w:spacing w:after="200"/>
    </w:pPr>
    <w:rPr>
      <w:i/>
      <w:iCs/>
      <w:color w:val="44546A" w:themeColor="text2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6D1D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6D1D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96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chart" Target="charts/chart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chart" Target="charts/chart2.xml"/><Relationship Id="rId36" Type="http://schemas.openxmlformats.org/officeDocument/2006/relationships/oleObject" Target="embeddings/oleObject13.bin"/><Relationship Id="rId10" Type="http://schemas.microsoft.com/office/2007/relationships/hdphoto" Target="media/hdphoto1.wdp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1.0009999999999999</c:v>
                </c:pt>
                <c:pt idx="1">
                  <c:v>5.0910000000000002</c:v>
                </c:pt>
                <c:pt idx="2">
                  <c:v>9.048</c:v>
                </c:pt>
                <c:pt idx="3">
                  <c:v>13.076000000000001</c:v>
                </c:pt>
                <c:pt idx="4">
                  <c:v>17.047999999999998</c:v>
                </c:pt>
                <c:pt idx="5">
                  <c:v>21.024999999999999</c:v>
                </c:pt>
                <c:pt idx="6">
                  <c:v>24.977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4.51</c:v>
                </c:pt>
                <c:pt idx="1">
                  <c:v>22.23</c:v>
                </c:pt>
                <c:pt idx="2">
                  <c:v>39.08</c:v>
                </c:pt>
                <c:pt idx="3">
                  <c:v>56.13</c:v>
                </c:pt>
                <c:pt idx="4">
                  <c:v>72.63</c:v>
                </c:pt>
                <c:pt idx="5">
                  <c:v>89.29</c:v>
                </c:pt>
                <c:pt idx="6">
                  <c:v>105.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911-4B1C-89F0-4909DC345CD2}"/>
            </c:ext>
          </c:extLst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24.995999999999999</c:v>
                </c:pt>
                <c:pt idx="1">
                  <c:v>20.99</c:v>
                </c:pt>
                <c:pt idx="2">
                  <c:v>17.006</c:v>
                </c:pt>
                <c:pt idx="3">
                  <c:v>12.999000000000001</c:v>
                </c:pt>
                <c:pt idx="4">
                  <c:v>8.9879999999999995</c:v>
                </c:pt>
                <c:pt idx="5">
                  <c:v>5.0090000000000003</c:v>
                </c:pt>
                <c:pt idx="6">
                  <c:v>1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45.71</c:v>
                </c:pt>
                <c:pt idx="1">
                  <c:v>38.409999999999997</c:v>
                </c:pt>
                <c:pt idx="2">
                  <c:v>31.11</c:v>
                </c:pt>
                <c:pt idx="3">
                  <c:v>23.74</c:v>
                </c:pt>
                <c:pt idx="4">
                  <c:v>16.43</c:v>
                </c:pt>
                <c:pt idx="5">
                  <c:v>9.1300000000000008</c:v>
                </c:pt>
                <c:pt idx="6">
                  <c:v>1.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F13-45D7-BF8A-6B7D755518E3}"/>
            </c:ext>
          </c:extLst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(kH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uA)</a:t>
                </a:r>
              </a:p>
            </c:rich>
          </c:tx>
          <c:layout>
            <c:manualLayout>
              <c:xMode val="edge"/>
              <c:yMode val="edge"/>
              <c:x val="2.5730091341824263E-2"/>
              <c:y val="0.341164489819093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28.67</c:v>
                </c:pt>
                <c:pt idx="1">
                  <c:v>21.17</c:v>
                </c:pt>
                <c:pt idx="2">
                  <c:v>16.47</c:v>
                </c:pt>
                <c:pt idx="3">
                  <c:v>13.95</c:v>
                </c:pt>
                <c:pt idx="4">
                  <c:v>12.08</c:v>
                </c:pt>
                <c:pt idx="5">
                  <c:v>10.74</c:v>
                </c:pt>
                <c:pt idx="6">
                  <c:v>9.69999999999999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8B9-4174-8A87-604A132DC3C3}"/>
            </c:ext>
          </c:extLst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uA)</a:t>
                </a:r>
              </a:p>
            </c:rich>
          </c:tx>
          <c:layout>
            <c:manualLayout>
              <c:xMode val="edge"/>
              <c:yMode val="edge"/>
              <c:x val="2.5730091341824263E-2"/>
              <c:y val="0.341164489819093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6</Pages>
  <Words>566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18</cp:revision>
  <cp:lastPrinted>2023-12-03T18:22:00Z</cp:lastPrinted>
  <dcterms:created xsi:type="dcterms:W3CDTF">2023-11-26T20:03:00Z</dcterms:created>
  <dcterms:modified xsi:type="dcterms:W3CDTF">2023-12-03T18:22:00Z</dcterms:modified>
</cp:coreProperties>
</file>